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7CCA" w:rsidRPr="005E538A" w:rsidRDefault="00FF5164" w:rsidP="00E17CCA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60310806" wp14:editId="540DB415">
                <wp:simplePos x="0" y="0"/>
                <wp:positionH relativeFrom="column">
                  <wp:posOffset>-260985</wp:posOffset>
                </wp:positionH>
                <wp:positionV relativeFrom="paragraph">
                  <wp:posOffset>707735</wp:posOffset>
                </wp:positionV>
                <wp:extent cx="1714500" cy="865505"/>
                <wp:effectExtent l="0" t="0" r="19050" b="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865505"/>
                          <a:chOff x="0" y="0"/>
                          <a:chExt cx="1714499" cy="866003"/>
                        </a:xfrm>
                      </wpg:grpSpPr>
                      <wpg:grpSp>
                        <wpg:cNvPr id="8" name="Group 8"/>
                        <wpg:cNvGrpSpPr/>
                        <wpg:grpSpPr>
                          <a:xfrm>
                            <a:off x="247650" y="151628"/>
                            <a:ext cx="1466849" cy="638175"/>
                            <a:chOff x="247650" y="151628"/>
                            <a:chExt cx="1800225" cy="752475"/>
                          </a:xfrm>
                        </wpg:grpSpPr>
                        <wps:wsp>
                          <wps:cNvPr id="9" name="Rectangle 9"/>
                          <wps:cNvSpPr/>
                          <wps:spPr>
                            <a:xfrm>
                              <a:off x="790575" y="151628"/>
                              <a:ext cx="1238250" cy="7524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Straight Connector 12"/>
                          <wps:cNvCnPr/>
                          <wps:spPr>
                            <a:xfrm flipV="1">
                              <a:off x="247650" y="513578"/>
                              <a:ext cx="1800225" cy="952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Straight Connector 13"/>
                          <wps:cNvCnPr/>
                          <wps:spPr>
                            <a:xfrm>
                              <a:off x="1409700" y="151628"/>
                              <a:ext cx="0" cy="75247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1925" y="0"/>
                            <a:ext cx="77152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F5164" w:rsidRDefault="00FF5164" w:rsidP="00FF5164">
                              <w:pPr>
                                <w:rPr>
                                  <w:rFonts w:ascii="Verdana" w:hAnsi="Verdan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75478"/>
                            <a:ext cx="7715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F5164" w:rsidRDefault="00FF5164" w:rsidP="00FF5164">
                              <w:pPr>
                                <w:rPr>
                                  <w:rFonts w:ascii="Verdana" w:hAnsi="Verdana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32"/>
                                  <w:szCs w:val="32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-20.55pt;margin-top:55.75pt;width:135pt;height:68.15pt;z-index:251742208;mso-width-relative:margin;mso-height-relative:margin" coordsize="17144,8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">
                <v:group id="Group 8" o:spid="_x0000_s1027" style="position:absolute;left:2476;top:1516;width:14668;height:6382" coordorigin="2476,1516" coordsize="18002,7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<v:rect id="Rectangle 9" o:spid="_x0000_s1028" style="position:absolute;left:7905;top:1516;width:12383;height:7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ZMisQA&#10;AADaAAAADwAAAGRycy9kb3ducmV2LnhtbESPT2vCQBTE7wW/w/IEb3VTBbExqxT/FCu9mPbi7Zl9&#10;yQazb0N2G9Nv3y0Uehxm5jdMthlsI3rqfO1YwdM0AUFcOF1zpeDz4/C4BOEDssbGMSn4Jg+b9egh&#10;w1S7O5+pz0MlIoR9igpMCG0qpS8MWfRT1xJHr3SdxRBlV0nd4T3CbSNnSbKQFmuOCwZb2hoqbvmX&#10;VVC21/n75XxJ8uvbabt/1UbueqPUZDy8rEAEGsJ/+K991Aqe4fdKvAF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GTIrEAAAA2gAAAA8AAAAAAAAAAAAAAAAAmAIAAGRycy9k&#10;b3ducmV2LnhtbFBLBQYAAAAABAAEAPUAAACJAwAAAAA=&#10;" filled="f" strokecolor="black [3213]" strokeweight="1.5pt"/>
                  <v:line id="Straight Connector 12" o:spid="_x0000_s1029" style="position:absolute;flip:y;visibility:visible;mso-wrap-style:square" from="2476,5135" to="20478,5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XgvcIAAADbAAAADwAAAGRycy9kb3ducmV2LnhtbERPyWrDMBC9F/IPYgK5NbKNW4ITJSTF&#10;KaWH0mz3wZrIJtbIWKrj/n1VKPQ2j7fOajPaVgzU+8axgnSegCCunG7YKDif9o8LED4ga2wdk4Jv&#10;8rBZTx5WWGh35wMNx2BEDGFfoII6hK6Q0lc1WfRz1xFH7up6iyHC3kjd4z2G21ZmSfIsLTYcG2rs&#10;6KWm6nb8sgpK1K/54f2p1KePT2PyMU12l1Sp2XTcLkEEGsO/+M/9puP8DH5/iQfI9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9XgvcIAAADbAAAADwAAAAAAAAAAAAAA&#10;AAChAgAAZHJzL2Rvd25yZXYueG1sUEsFBgAAAAAEAAQA+QAAAJADAAAAAA==&#10;" strokecolor="black [3213]" strokeweight="1.5pt"/>
                  <v:line id="Straight Connector 13" o:spid="_x0000_s1030" style="position:absolute;visibility:visible;mso-wrap-style:square" from="14097,1516" to="14097,9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djC78AAADbAAAADwAAAGRycy9kb3ducmV2LnhtbERPTYvCMBC9L/gfwgje1lQXlqUaRQVd&#10;r1v14G1oxqbYTEqS2vrvzcLC3ubxPme5HmwjHuRD7VjBbJqBIC6drrlScD7t379AhIissXFMCp4U&#10;YL0avS0x167nH3oUsRIphEOOCkyMbS5lKA1ZDFPXEifu5rzFmKCvpPbYp3DbyHmWfUqLNacGgy3t&#10;DJX3orMKrt02+u+T3PTFsDuY+b4pO3dRajIeNgsQkYb4L/5zH3Wa/wG/v6QD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QdjC78AAADbAAAADwAAAAAAAAAAAAAAAACh&#10;AgAAZHJzL2Rvd25yZXYueG1sUEsFBgAAAAAEAAQA+QAAAI0DAAAAAA==&#10;" strokecolor="black [3213]" strokeweight="1.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1" type="#_x0000_t202" style="position:absolute;left:1619;width:7715;height:5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FF5164" w:rsidRDefault="00FF5164" w:rsidP="00FF5164">
                        <w:pPr>
                          <w:rPr>
                            <w:rFonts w:ascii="Verdana" w:hAnsi="Verdana"/>
                          </w:rPr>
                        </w:pPr>
                      </w:p>
                    </w:txbxContent>
                  </v:textbox>
                </v:shape>
                <v:shape id="Text Box 2" o:spid="_x0000_s1032" type="#_x0000_t202" style="position:absolute;top:4754;width:7715;height:3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FF5164" w:rsidRDefault="00FF5164" w:rsidP="00FF5164">
                        <w:pPr>
                          <w:rPr>
                            <w:rFonts w:ascii="Verdana" w:hAnsi="Verdana"/>
                          </w:rPr>
                        </w:pPr>
                        <w:r>
                          <w:rPr>
                            <w:rFonts w:ascii="Verdana" w:hAnsi="Verdana"/>
                            <w:sz w:val="32"/>
                            <w:szCs w:val="32"/>
                          </w:rPr>
                          <w:t xml:space="preserve">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A21EB" w:rsidRPr="005E538A">
        <w:rPr>
          <w:rFonts w:asciiTheme="majorHAnsi" w:hAnsiTheme="majorHAnsi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CC264AB" wp14:editId="389CC232">
            <wp:simplePos x="0" y="0"/>
            <wp:positionH relativeFrom="column">
              <wp:posOffset>2292985</wp:posOffset>
            </wp:positionH>
            <wp:positionV relativeFrom="paragraph">
              <wp:posOffset>653415</wp:posOffset>
            </wp:positionV>
            <wp:extent cx="733425" cy="744855"/>
            <wp:effectExtent l="0" t="0" r="9525" b="0"/>
            <wp:wrapNone/>
            <wp:docPr id="21" name="Picture 21" descr="j0079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j007925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12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44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7D2F" w:rsidRPr="005E538A">
        <w:rPr>
          <w:rFonts w:asciiTheme="majorHAnsi" w:hAnsiTheme="majorHAnsi"/>
          <w:sz w:val="24"/>
          <w:szCs w:val="24"/>
        </w:rPr>
        <w:t xml:space="preserve">1.  </w:t>
      </w:r>
      <w:r w:rsidR="00E17CCA" w:rsidRPr="005E538A">
        <w:rPr>
          <w:rFonts w:asciiTheme="majorHAnsi" w:hAnsiTheme="majorHAnsi"/>
          <w:sz w:val="24"/>
          <w:szCs w:val="24"/>
        </w:rPr>
        <w:t>Joe made 75% of his attempted baskets in the 7</w:t>
      </w:r>
      <w:r w:rsidR="00E17CCA" w:rsidRPr="005E538A">
        <w:rPr>
          <w:rFonts w:asciiTheme="majorHAnsi" w:hAnsiTheme="majorHAnsi"/>
          <w:sz w:val="24"/>
          <w:szCs w:val="24"/>
          <w:vertAlign w:val="superscript"/>
        </w:rPr>
        <w:t>th</w:t>
      </w:r>
      <w:r w:rsidR="00E17CCA" w:rsidRPr="005E538A">
        <w:rPr>
          <w:rFonts w:asciiTheme="majorHAnsi" w:hAnsiTheme="majorHAnsi"/>
          <w:sz w:val="24"/>
          <w:szCs w:val="24"/>
        </w:rPr>
        <w:t xml:space="preserve"> grade game last night.  If Joe made 12 basket</w:t>
      </w:r>
      <w:r w:rsidR="00AB40DB" w:rsidRPr="005E538A">
        <w:rPr>
          <w:rFonts w:asciiTheme="majorHAnsi" w:hAnsiTheme="majorHAnsi"/>
          <w:sz w:val="24"/>
          <w:szCs w:val="24"/>
        </w:rPr>
        <w:t xml:space="preserve">s, then how many baskets did he </w:t>
      </w:r>
      <w:r w:rsidR="00E17CCA" w:rsidRPr="005E538A">
        <w:rPr>
          <w:rFonts w:asciiTheme="majorHAnsi" w:hAnsiTheme="majorHAnsi"/>
          <w:sz w:val="24"/>
          <w:szCs w:val="24"/>
        </w:rPr>
        <w:t>attempt?</w:t>
      </w:r>
    </w:p>
    <w:p w:rsidR="00E17CCA" w:rsidRPr="00FF5164" w:rsidRDefault="00E17CCA" w:rsidP="00E17CCA">
      <w:pPr>
        <w:spacing w:after="0" w:line="240" w:lineRule="auto"/>
        <w:rPr>
          <w:rFonts w:ascii="Comic Sans MS" w:hAnsi="Comic Sans MS"/>
        </w:rPr>
      </w:pPr>
    </w:p>
    <w:p w:rsidR="00E17CCA" w:rsidRPr="00FF5164" w:rsidRDefault="00E17CCA" w:rsidP="00E17CCA">
      <w:pPr>
        <w:spacing w:after="0" w:line="240" w:lineRule="auto"/>
        <w:rPr>
          <w:rFonts w:ascii="Comic Sans MS" w:hAnsi="Comic Sans MS"/>
        </w:rPr>
      </w:pPr>
    </w:p>
    <w:p w:rsidR="00497D2F" w:rsidRPr="00FF5164" w:rsidRDefault="00497D2F" w:rsidP="00E17CCA">
      <w:pPr>
        <w:spacing w:after="0" w:line="240" w:lineRule="auto"/>
        <w:rPr>
          <w:rFonts w:ascii="Comic Sans MS" w:hAnsi="Comic Sans MS"/>
        </w:rPr>
      </w:pPr>
    </w:p>
    <w:p w:rsidR="00497D2F" w:rsidRPr="00FF5164" w:rsidRDefault="00497D2F" w:rsidP="00E17CCA">
      <w:pPr>
        <w:spacing w:after="0" w:line="240" w:lineRule="auto"/>
        <w:rPr>
          <w:rFonts w:ascii="Comic Sans MS" w:hAnsi="Comic Sans MS"/>
        </w:rPr>
      </w:pPr>
    </w:p>
    <w:p w:rsidR="00AB40DB" w:rsidRDefault="00AB40DB" w:rsidP="00E17CCA">
      <w:pPr>
        <w:spacing w:after="0" w:line="240" w:lineRule="auto"/>
        <w:rPr>
          <w:rFonts w:ascii="Comic Sans MS" w:hAnsi="Comic Sans MS"/>
        </w:rPr>
      </w:pPr>
    </w:p>
    <w:p w:rsidR="00DE7DD6" w:rsidRPr="00FF5164" w:rsidRDefault="00DE7DD6" w:rsidP="00E17CCA">
      <w:pPr>
        <w:spacing w:after="0" w:line="240" w:lineRule="auto"/>
        <w:rPr>
          <w:rFonts w:ascii="Comic Sans MS" w:hAnsi="Comic Sans MS"/>
        </w:rPr>
      </w:pPr>
    </w:p>
    <w:p w:rsidR="00E17CCA" w:rsidRPr="005E538A" w:rsidRDefault="00E17CCA" w:rsidP="00E17CCA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2.  Jennifer bought an MP3 player on sale with an “early bird special” at Circuit City the day after Thanksgiving; the sale price of the MP3 player was $54, which was 40% off of the regular price.  </w:t>
      </w:r>
    </w:p>
    <w:p w:rsidR="00FF5164" w:rsidRPr="005E538A" w:rsidRDefault="00FF5164" w:rsidP="00E17CCA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E17CCA" w:rsidRPr="005E538A" w:rsidRDefault="00FF5164" w:rsidP="00E17CCA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173ED190" wp14:editId="5FFA40B3">
                <wp:simplePos x="0" y="0"/>
                <wp:positionH relativeFrom="column">
                  <wp:posOffset>624840</wp:posOffset>
                </wp:positionH>
                <wp:positionV relativeFrom="paragraph">
                  <wp:posOffset>125730</wp:posOffset>
                </wp:positionV>
                <wp:extent cx="1714500" cy="865505"/>
                <wp:effectExtent l="0" t="0" r="19050" b="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865505"/>
                          <a:chOff x="0" y="0"/>
                          <a:chExt cx="1714499" cy="866003"/>
                        </a:xfrm>
                      </wpg:grpSpPr>
                      <wpg:grpSp>
                        <wpg:cNvPr id="17" name="Group 17"/>
                        <wpg:cNvGrpSpPr/>
                        <wpg:grpSpPr>
                          <a:xfrm>
                            <a:off x="247650" y="151628"/>
                            <a:ext cx="1466849" cy="638175"/>
                            <a:chOff x="247650" y="151628"/>
                            <a:chExt cx="1800225" cy="752475"/>
                          </a:xfrm>
                        </wpg:grpSpPr>
                        <wps:wsp>
                          <wps:cNvPr id="18" name="Rectangle 18"/>
                          <wps:cNvSpPr/>
                          <wps:spPr>
                            <a:xfrm>
                              <a:off x="790575" y="151628"/>
                              <a:ext cx="1238250" cy="7524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Straight Connector 19"/>
                          <wps:cNvCnPr/>
                          <wps:spPr>
                            <a:xfrm flipV="1">
                              <a:off x="247650" y="513578"/>
                              <a:ext cx="1800225" cy="952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>
                              <a:off x="1409700" y="151628"/>
                              <a:ext cx="0" cy="75247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5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1925" y="0"/>
                            <a:ext cx="77152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F5164" w:rsidRDefault="00FF5164" w:rsidP="00FF5164">
                              <w:pPr>
                                <w:rPr>
                                  <w:rFonts w:ascii="Verdana" w:hAnsi="Verdana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5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75478"/>
                            <a:ext cx="7715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F5164" w:rsidRDefault="00FF5164" w:rsidP="00FF5164">
                              <w:pPr>
                                <w:rPr>
                                  <w:rFonts w:ascii="Verdana" w:hAnsi="Verdana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32"/>
                                  <w:szCs w:val="32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6" o:spid="_x0000_s1033" style="position:absolute;margin-left:49.2pt;margin-top:9.9pt;width:135pt;height:68.15pt;z-index:251744256;mso-width-relative:margin;mso-height-relative:margin" coordsize="17144,8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">
                <v:group id="Group 17" o:spid="_x0000_s1034" style="position:absolute;left:2476;top:1516;width:14668;height:6382" coordorigin="2476,1516" coordsize="18002,7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rect id="Rectangle 18" o:spid="_x0000_s1035" style="position:absolute;left:7905;top:1516;width:12383;height:7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4AUMUA&#10;AADbAAAADwAAAGRycy9kb3ducmV2LnhtbESPT2/CMAzF75P4DpGRuI10IE1TR0AT/8SmXeh24WYa&#10;01RrnKoJpXz7+TBpN1vv+b2fF6vBN6qnLtaBDTxNM1DEZbA1Vwa+v3aPL6BiQrbYBCYDd4qwWo4e&#10;FpjbcOMj9UWqlIRwzNGAS6nNtY6lI49xGlpi0S6h85hk7SptO7xJuG/0LMuetceapcFhS2tH5U9x&#10;9QYu7Xn+eTqesuL8/rHe7q3Tm94ZMxkPb6+gEg3p3/x3fbCCL7Dyiwy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ngBQxQAAANsAAAAPAAAAAAAAAAAAAAAAAJgCAABkcnMv&#10;ZG93bnJldi54bWxQSwUGAAAAAAQABAD1AAAAigMAAAAA&#10;" filled="f" strokecolor="black [3213]" strokeweight="1.5pt"/>
                  <v:line id="Straight Connector 19" o:spid="_x0000_s1036" style="position:absolute;flip:y;visibility:visible;mso-wrap-style:square" from="2476,5135" to="20478,5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FyzMEAAADbAAAADwAAAGRycy9kb3ducmV2LnhtbERPTWvCQBC9C/6HZQRvukmxomlWsaKl&#10;eCjVtPchO90Es7Mhu2r677sFwds83ufk69424kqdrx0rSKcJCOLS6ZqNgq9iP1mA8AFZY+OYFPyS&#10;h/VqOMgx0+7GR7qeghExhH2GCqoQ2kxKX1Zk0U9dSxy5H9dZDBF2RuoObzHcNvIpSebSYs2xocKW&#10;thWV59PFKtihfpsdD887XXx8GjPr0+T1O1VqPOo3LyAC9eEhvrvfdZy/hP9f4gF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cXLMwQAAANsAAAAPAAAAAAAAAAAAAAAA&#10;AKECAABkcnMvZG93bnJldi54bWxQSwUGAAAAAAQABAD5AAAAjwMAAAAA&#10;" strokecolor="black [3213]" strokeweight="1.5pt"/>
                  <v:line id="Straight Connector 20" o:spid="_x0000_s1037" style="position:absolute;visibility:visible;mso-wrap-style:square" from="14097,1516" to="14097,9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k3wb4AAADbAAAADwAAAGRycy9kb3ducmV2LnhtbERPPW/CMBDdK/EfrENiKw4ZUBUwCJCA&#10;roQysJ3iI46Iz5HtkPTf46FSx6f3vd6OthUv8qFxrGAxz0AQV043XCv4uR4/v0CEiKyxdUwKfinA&#10;djP5WGOh3cAXepWxFimEQ4EKTIxdIWWoDFkMc9cRJ+7hvMWYoK+l9jikcNvKPMuW0mLDqcFgRwdD&#10;1bPsrYJ7v4/+fJW7oRwPJ5Mf26p3N6Vm03G3AhFpjP/iP/e3VpCn9elL+gFy8w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uTfBvgAAANsAAAAPAAAAAAAAAAAAAAAAAKEC&#10;AABkcnMvZG93bnJldi54bWxQSwUGAAAAAAQABAD5AAAAjAMAAAAA&#10;" strokecolor="black [3213]" strokeweight="1.5pt"/>
                </v:group>
                <v:shape id="Text Box 2" o:spid="_x0000_s1038" type="#_x0000_t202" style="position:absolute;left:1619;width:7715;height:5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FF5164" w:rsidRDefault="00FF5164" w:rsidP="00FF5164">
                        <w:pPr>
                          <w:rPr>
                            <w:rFonts w:ascii="Verdana" w:hAnsi="Verdana"/>
                          </w:rPr>
                        </w:pPr>
                      </w:p>
                    </w:txbxContent>
                  </v:textbox>
                </v:shape>
                <v:shape id="Text Box 2" o:spid="_x0000_s1039" type="#_x0000_t202" style="position:absolute;top:4754;width:7715;height:3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FF5164" w:rsidRDefault="00FF5164" w:rsidP="00FF5164">
                        <w:pPr>
                          <w:rPr>
                            <w:rFonts w:ascii="Verdana" w:hAnsi="Verdana"/>
                          </w:rPr>
                        </w:pPr>
                        <w:r>
                          <w:rPr>
                            <w:rFonts w:ascii="Verdana" w:hAnsi="Verdana"/>
                            <w:sz w:val="32"/>
                            <w:szCs w:val="32"/>
                          </w:rPr>
                          <w:t xml:space="preserve">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17CCA" w:rsidRPr="005E538A">
        <w:rPr>
          <w:rFonts w:asciiTheme="majorHAnsi" w:hAnsiTheme="majorHAnsi"/>
          <w:sz w:val="24"/>
          <w:szCs w:val="24"/>
        </w:rPr>
        <w:t>Q1:  What was the REGULAR price of the MP3 player?</w:t>
      </w:r>
    </w:p>
    <w:p w:rsidR="00E17CCA" w:rsidRPr="00FF5164" w:rsidRDefault="00DE7DD6" w:rsidP="00E17CCA">
      <w:pPr>
        <w:spacing w:after="0" w:line="240" w:lineRule="auto"/>
        <w:rPr>
          <w:rFonts w:ascii="Comic Sans MS" w:hAnsi="Comic Sans MS"/>
        </w:rPr>
      </w:pPr>
      <w:r w:rsidRPr="00FF5164">
        <w:rPr>
          <w:rFonts w:ascii="Comic Sans MS" w:hAnsi="Comic Sans MS"/>
          <w:noProof/>
        </w:rPr>
        <w:drawing>
          <wp:anchor distT="0" distB="0" distL="114300" distR="114300" simplePos="0" relativeHeight="251667456" behindDoc="0" locked="0" layoutInCell="1" allowOverlap="1" wp14:anchorId="6D56AE82" wp14:editId="3171A451">
            <wp:simplePos x="0" y="0"/>
            <wp:positionH relativeFrom="column">
              <wp:posOffset>-146685</wp:posOffset>
            </wp:positionH>
            <wp:positionV relativeFrom="paragraph">
              <wp:posOffset>34290</wp:posOffset>
            </wp:positionV>
            <wp:extent cx="773430" cy="781685"/>
            <wp:effectExtent l="0" t="0" r="7620" b="0"/>
            <wp:wrapNone/>
            <wp:docPr id="10" name="Picture 10" descr="j0396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j039672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58000" contrast="-7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3430" cy="78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17CCA" w:rsidRPr="00FF5164" w:rsidRDefault="00E17CCA" w:rsidP="00E17CCA">
      <w:pPr>
        <w:spacing w:after="0" w:line="240" w:lineRule="auto"/>
        <w:rPr>
          <w:rFonts w:ascii="Comic Sans MS" w:hAnsi="Comic Sans MS"/>
        </w:rPr>
      </w:pPr>
    </w:p>
    <w:p w:rsidR="00FF5164" w:rsidRPr="00FF5164" w:rsidRDefault="00FF5164" w:rsidP="00E17CCA">
      <w:pPr>
        <w:spacing w:after="0" w:line="240" w:lineRule="auto"/>
        <w:rPr>
          <w:rFonts w:ascii="Comic Sans MS" w:hAnsi="Comic Sans MS"/>
        </w:rPr>
      </w:pPr>
    </w:p>
    <w:p w:rsidR="00FF5164" w:rsidRPr="00FF5164" w:rsidRDefault="00FF5164" w:rsidP="00E17CCA">
      <w:pPr>
        <w:spacing w:after="0" w:line="240" w:lineRule="auto"/>
        <w:rPr>
          <w:rFonts w:ascii="Comic Sans MS" w:hAnsi="Comic Sans MS"/>
        </w:rPr>
      </w:pPr>
    </w:p>
    <w:p w:rsidR="00FF5164" w:rsidRDefault="00FF5164" w:rsidP="00E17CCA">
      <w:pPr>
        <w:spacing w:after="0" w:line="240" w:lineRule="auto"/>
        <w:rPr>
          <w:rFonts w:ascii="Comic Sans MS" w:hAnsi="Comic Sans MS"/>
        </w:rPr>
      </w:pPr>
    </w:p>
    <w:p w:rsidR="00DE7DD6" w:rsidRPr="00FF5164" w:rsidRDefault="00DE7DD6" w:rsidP="00E17CCA">
      <w:pPr>
        <w:spacing w:after="0" w:line="240" w:lineRule="auto"/>
        <w:rPr>
          <w:rFonts w:ascii="Comic Sans MS" w:hAnsi="Comic Sans MS"/>
        </w:rPr>
      </w:pPr>
    </w:p>
    <w:p w:rsidR="00E17CCA" w:rsidRPr="005E538A" w:rsidRDefault="00E17CCA" w:rsidP="00E17CCA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Q2:  Two weeks later Bobby purchased the same MP3 player for </w:t>
      </w:r>
      <w:r w:rsidR="003D3699" w:rsidRPr="005E538A">
        <w:rPr>
          <w:rFonts w:asciiTheme="majorHAnsi" w:hAnsiTheme="majorHAnsi"/>
          <w:sz w:val="24"/>
          <w:szCs w:val="24"/>
        </w:rPr>
        <w:t>25% off.</w:t>
      </w:r>
      <w:r w:rsidRPr="005E538A">
        <w:rPr>
          <w:rFonts w:asciiTheme="majorHAnsi" w:hAnsiTheme="majorHAnsi"/>
          <w:sz w:val="24"/>
          <w:szCs w:val="24"/>
        </w:rPr>
        <w:t xml:space="preserve">  Disregarding tax, what did Bobby pay for the MP3 player?</w:t>
      </w:r>
    </w:p>
    <w:p w:rsidR="003D3699" w:rsidRPr="00FF5164" w:rsidRDefault="003D3699" w:rsidP="00E17CCA">
      <w:pPr>
        <w:spacing w:after="0" w:line="240" w:lineRule="auto"/>
        <w:rPr>
          <w:rFonts w:ascii="Comic Sans MS" w:hAnsi="Comic Sans MS"/>
        </w:rPr>
      </w:pPr>
    </w:p>
    <w:p w:rsidR="003D3699" w:rsidRPr="00FF5164" w:rsidRDefault="003D3699" w:rsidP="00E17CCA">
      <w:pPr>
        <w:spacing w:after="0" w:line="240" w:lineRule="auto"/>
        <w:rPr>
          <w:rFonts w:ascii="Comic Sans MS" w:hAnsi="Comic Sans MS"/>
        </w:rPr>
      </w:pPr>
    </w:p>
    <w:p w:rsidR="00FF5164" w:rsidRDefault="00FF5164" w:rsidP="00E17CCA">
      <w:pPr>
        <w:spacing w:after="0" w:line="240" w:lineRule="auto"/>
        <w:rPr>
          <w:rFonts w:ascii="Comic Sans MS" w:hAnsi="Comic Sans MS"/>
        </w:rPr>
      </w:pPr>
    </w:p>
    <w:p w:rsidR="00FF5164" w:rsidRPr="00FF5164" w:rsidRDefault="00FF5164" w:rsidP="00E17CCA">
      <w:pPr>
        <w:spacing w:after="0" w:line="240" w:lineRule="auto"/>
        <w:rPr>
          <w:rFonts w:ascii="Comic Sans MS" w:hAnsi="Comic Sans MS"/>
        </w:rPr>
      </w:pPr>
    </w:p>
    <w:p w:rsidR="00FF5164" w:rsidRPr="00FF5164" w:rsidRDefault="00FF5164" w:rsidP="00E17CCA">
      <w:pPr>
        <w:spacing w:after="0" w:line="240" w:lineRule="auto"/>
        <w:rPr>
          <w:rFonts w:ascii="Comic Sans MS" w:hAnsi="Comic Sans MS"/>
        </w:rPr>
      </w:pPr>
    </w:p>
    <w:p w:rsidR="00FF5164" w:rsidRPr="00FF5164" w:rsidRDefault="00FF5164" w:rsidP="00E17CCA">
      <w:pPr>
        <w:spacing w:after="0" w:line="240" w:lineRule="auto"/>
        <w:rPr>
          <w:rFonts w:ascii="Comic Sans MS" w:hAnsi="Comic Sans MS"/>
        </w:rPr>
      </w:pPr>
    </w:p>
    <w:p w:rsidR="00FF5164" w:rsidRPr="005E538A" w:rsidRDefault="00FE379C" w:rsidP="00FF5164">
      <w:pPr>
        <w:pStyle w:val="Title"/>
        <w:jc w:val="left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>3.</w:t>
      </w:r>
      <w:r w:rsidR="00FF5164" w:rsidRPr="005E538A">
        <w:rPr>
          <w:rFonts w:asciiTheme="majorHAnsi" w:hAnsiTheme="majorHAnsi"/>
          <w:sz w:val="24"/>
          <w:szCs w:val="24"/>
        </w:rPr>
        <w:t xml:space="preserve">  Ms. Smith bought a giant bag of M&amp;Ms to make M&amp;M chocolate chip cookies.  She counted 42 purple M&amp;Ms.  If 15% of the </w:t>
      </w:r>
      <w:proofErr w:type="gramStart"/>
      <w:r w:rsidR="00FF5164" w:rsidRPr="005E538A">
        <w:rPr>
          <w:rFonts w:asciiTheme="majorHAnsi" w:hAnsiTheme="majorHAnsi"/>
          <w:sz w:val="24"/>
          <w:szCs w:val="24"/>
        </w:rPr>
        <w:t>bag of M&amp;Ms are</w:t>
      </w:r>
      <w:proofErr w:type="gramEnd"/>
      <w:r w:rsidR="00FF5164" w:rsidRPr="005E538A">
        <w:rPr>
          <w:rFonts w:asciiTheme="majorHAnsi" w:hAnsiTheme="majorHAnsi"/>
          <w:sz w:val="24"/>
          <w:szCs w:val="24"/>
        </w:rPr>
        <w:t xml:space="preserve"> purple, then how many total M&amp;Ms are in this giant bag? </w:t>
      </w:r>
    </w:p>
    <w:p w:rsidR="00FF5164" w:rsidRDefault="00FF5164" w:rsidP="00FF5164">
      <w:pPr>
        <w:spacing w:after="0" w:line="240" w:lineRule="auto"/>
        <w:rPr>
          <w:rFonts w:ascii="Comic Sans MS" w:hAnsi="Comic Sans MS"/>
        </w:rPr>
      </w:pPr>
      <w:r w:rsidRPr="00FF5164">
        <w:rPr>
          <w:rFonts w:ascii="Comic Sans MS" w:hAnsi="Comic Sans MS"/>
        </w:rPr>
        <w:t xml:space="preserve">    </w:t>
      </w:r>
      <w:r w:rsidR="00FE379C" w:rsidRPr="00FF5164">
        <w:rPr>
          <w:rFonts w:ascii="Comic Sans MS" w:hAnsi="Comic Sans MS"/>
        </w:rPr>
        <w:t xml:space="preserve"> </w:t>
      </w:r>
    </w:p>
    <w:p w:rsidR="00FF5164" w:rsidRDefault="00FF5164" w:rsidP="00FF5164">
      <w:pPr>
        <w:spacing w:after="0" w:line="240" w:lineRule="auto"/>
        <w:rPr>
          <w:rFonts w:ascii="Comic Sans MS" w:hAnsi="Comic Sans MS"/>
        </w:rPr>
      </w:pPr>
    </w:p>
    <w:p w:rsidR="00FF5164" w:rsidRDefault="00FF5164" w:rsidP="00FF5164">
      <w:pPr>
        <w:spacing w:after="0" w:line="240" w:lineRule="auto"/>
        <w:rPr>
          <w:rFonts w:ascii="Comic Sans MS" w:hAnsi="Comic Sans MS"/>
        </w:rPr>
      </w:pPr>
    </w:p>
    <w:p w:rsidR="00FF5164" w:rsidRDefault="00FF5164" w:rsidP="00FF5164">
      <w:pPr>
        <w:spacing w:after="0" w:line="240" w:lineRule="auto"/>
        <w:rPr>
          <w:rFonts w:ascii="Comic Sans MS" w:hAnsi="Comic Sans MS"/>
        </w:rPr>
      </w:pPr>
    </w:p>
    <w:p w:rsidR="00DE7DD6" w:rsidRDefault="00DE7DD6" w:rsidP="00FF5164">
      <w:pPr>
        <w:spacing w:after="0" w:line="240" w:lineRule="auto"/>
        <w:rPr>
          <w:rFonts w:ascii="Comic Sans MS" w:hAnsi="Comic Sans MS"/>
        </w:rPr>
      </w:pPr>
    </w:p>
    <w:p w:rsidR="005E538A" w:rsidRDefault="005E538A" w:rsidP="00FF5164">
      <w:pPr>
        <w:spacing w:after="0" w:line="240" w:lineRule="auto"/>
        <w:rPr>
          <w:rFonts w:ascii="Comic Sans MS" w:hAnsi="Comic Sans MS"/>
        </w:rPr>
      </w:pPr>
    </w:p>
    <w:p w:rsidR="00FF5164" w:rsidRPr="00FF5164" w:rsidRDefault="00FE379C" w:rsidP="00FF5164">
      <w:pPr>
        <w:spacing w:after="0" w:line="240" w:lineRule="auto"/>
        <w:rPr>
          <w:rFonts w:ascii="Comic Sans MS" w:hAnsi="Comic Sans MS"/>
        </w:rPr>
      </w:pPr>
      <w:r w:rsidRPr="00FF5164">
        <w:rPr>
          <w:rFonts w:ascii="Comic Sans MS" w:hAnsi="Comic Sans MS"/>
        </w:rPr>
        <w:t xml:space="preserve"> </w:t>
      </w:r>
    </w:p>
    <w:p w:rsidR="00FE379C" w:rsidRPr="005E538A" w:rsidRDefault="00FF5164" w:rsidP="00FE379C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lastRenderedPageBreak/>
        <w:t xml:space="preserve">4.  </w:t>
      </w:r>
      <w:r w:rsidR="00FE379C" w:rsidRPr="005E538A">
        <w:rPr>
          <w:rFonts w:asciiTheme="majorHAnsi" w:hAnsiTheme="majorHAnsi"/>
          <w:sz w:val="24"/>
          <w:szCs w:val="24"/>
        </w:rPr>
        <w:t>Mr. Hunter conducted a survey and discovered that 18 out of 24 of his 1</w:t>
      </w:r>
      <w:r w:rsidR="00FE379C" w:rsidRPr="005E538A">
        <w:rPr>
          <w:rFonts w:asciiTheme="majorHAnsi" w:hAnsiTheme="majorHAnsi"/>
          <w:sz w:val="24"/>
          <w:szCs w:val="24"/>
          <w:vertAlign w:val="superscript"/>
        </w:rPr>
        <w:t>st</w:t>
      </w:r>
      <w:r w:rsidR="00FE379C" w:rsidRPr="005E538A">
        <w:rPr>
          <w:rFonts w:asciiTheme="majorHAnsi" w:hAnsiTheme="majorHAnsi"/>
          <w:sz w:val="24"/>
          <w:szCs w:val="24"/>
        </w:rPr>
        <w:t xml:space="preserve"> period students have a pet.  Similarly, Mrs. Mills found that 18 out of 27 of her 1</w:t>
      </w:r>
      <w:r w:rsidR="00FE379C" w:rsidRPr="005E538A">
        <w:rPr>
          <w:rFonts w:asciiTheme="majorHAnsi" w:hAnsiTheme="majorHAnsi"/>
          <w:sz w:val="24"/>
          <w:szCs w:val="24"/>
          <w:vertAlign w:val="superscript"/>
        </w:rPr>
        <w:t>st</w:t>
      </w:r>
      <w:r w:rsidR="00FE379C" w:rsidRPr="005E538A">
        <w:rPr>
          <w:rFonts w:asciiTheme="majorHAnsi" w:hAnsiTheme="majorHAnsi"/>
          <w:sz w:val="24"/>
          <w:szCs w:val="24"/>
        </w:rPr>
        <w:t xml:space="preserve"> period students have a pet.  </w:t>
      </w:r>
    </w:p>
    <w:p w:rsidR="00FE379C" w:rsidRPr="005E538A" w:rsidRDefault="00497D2F" w:rsidP="00497D2F">
      <w:pPr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Q1:  </w:t>
      </w:r>
      <w:r w:rsidR="00FE379C" w:rsidRPr="005E538A">
        <w:rPr>
          <w:rFonts w:asciiTheme="majorHAnsi" w:hAnsiTheme="majorHAnsi"/>
          <w:sz w:val="24"/>
          <w:szCs w:val="24"/>
        </w:rPr>
        <w:t xml:space="preserve">What </w:t>
      </w:r>
      <w:proofErr w:type="gramStart"/>
      <w:r w:rsidR="00FE379C" w:rsidRPr="005E538A">
        <w:rPr>
          <w:rFonts w:asciiTheme="majorHAnsi" w:hAnsiTheme="majorHAnsi"/>
          <w:sz w:val="24"/>
          <w:szCs w:val="24"/>
        </w:rPr>
        <w:t>percentage of Mr. Hunter’s students have</w:t>
      </w:r>
      <w:proofErr w:type="gramEnd"/>
      <w:r w:rsidR="00FE379C" w:rsidRPr="005E538A">
        <w:rPr>
          <w:rFonts w:asciiTheme="majorHAnsi" w:hAnsiTheme="majorHAnsi"/>
          <w:sz w:val="24"/>
          <w:szCs w:val="24"/>
        </w:rPr>
        <w:t xml:space="preserve"> a pet?</w:t>
      </w:r>
    </w:p>
    <w:p w:rsidR="00FF5164" w:rsidRPr="00FF5164" w:rsidRDefault="00FF5164" w:rsidP="00497D2F">
      <w:pPr>
        <w:rPr>
          <w:rFonts w:ascii="Comic Sans MS" w:hAnsi="Comic Sans MS"/>
        </w:rPr>
      </w:pPr>
    </w:p>
    <w:p w:rsidR="00FF5164" w:rsidRPr="00FF5164" w:rsidRDefault="00FF5164" w:rsidP="00497D2F">
      <w:pPr>
        <w:rPr>
          <w:rFonts w:ascii="Comic Sans MS" w:hAnsi="Comic Sans MS"/>
        </w:rPr>
      </w:pPr>
    </w:p>
    <w:p w:rsidR="00FE379C" w:rsidRPr="005E538A" w:rsidRDefault="00497D2F" w:rsidP="00497D2F">
      <w:pPr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Q2:  </w:t>
      </w:r>
      <w:r w:rsidR="00FE379C" w:rsidRPr="005E538A">
        <w:rPr>
          <w:rFonts w:asciiTheme="majorHAnsi" w:hAnsiTheme="majorHAnsi"/>
          <w:sz w:val="24"/>
          <w:szCs w:val="24"/>
        </w:rPr>
        <w:t xml:space="preserve">What </w:t>
      </w:r>
      <w:proofErr w:type="gramStart"/>
      <w:r w:rsidR="00FE379C" w:rsidRPr="005E538A">
        <w:rPr>
          <w:rFonts w:asciiTheme="majorHAnsi" w:hAnsiTheme="majorHAnsi"/>
          <w:sz w:val="24"/>
          <w:szCs w:val="24"/>
        </w:rPr>
        <w:t>percentage</w:t>
      </w:r>
      <w:r w:rsidRPr="005E538A">
        <w:rPr>
          <w:rFonts w:asciiTheme="majorHAnsi" w:hAnsiTheme="majorHAnsi"/>
          <w:sz w:val="24"/>
          <w:szCs w:val="24"/>
        </w:rPr>
        <w:t xml:space="preserve"> of Mrs. Mills’ students have</w:t>
      </w:r>
      <w:proofErr w:type="gramEnd"/>
      <w:r w:rsidRPr="005E538A">
        <w:rPr>
          <w:rFonts w:asciiTheme="majorHAnsi" w:hAnsiTheme="majorHAnsi"/>
          <w:sz w:val="24"/>
          <w:szCs w:val="24"/>
        </w:rPr>
        <w:t xml:space="preserve"> a pet?</w:t>
      </w:r>
    </w:p>
    <w:p w:rsidR="003D3699" w:rsidRPr="00FF5164" w:rsidRDefault="003D3699" w:rsidP="00E17CCA">
      <w:pPr>
        <w:spacing w:after="0" w:line="240" w:lineRule="auto"/>
        <w:rPr>
          <w:rFonts w:ascii="Comic Sans MS" w:hAnsi="Comic Sans MS"/>
        </w:rPr>
      </w:pPr>
    </w:p>
    <w:p w:rsidR="00E17CCA" w:rsidRDefault="00DE7DD6" w:rsidP="00E17CCA">
      <w:pPr>
        <w:rPr>
          <w:rFonts w:ascii="Comic Sans MS" w:hAnsi="Comic Sans MS"/>
        </w:rPr>
      </w:pPr>
      <w:r w:rsidRPr="00FF5164">
        <w:rPr>
          <w:rFonts w:ascii="Comic Sans MS" w:hAnsi="Comic Sans MS"/>
          <w:noProof/>
        </w:rPr>
        <w:drawing>
          <wp:anchor distT="0" distB="0" distL="114300" distR="114300" simplePos="0" relativeHeight="251683840" behindDoc="0" locked="0" layoutInCell="1" allowOverlap="1" wp14:anchorId="7B3B04E7" wp14:editId="22381D96">
            <wp:simplePos x="0" y="0"/>
            <wp:positionH relativeFrom="column">
              <wp:posOffset>-209550</wp:posOffset>
            </wp:positionH>
            <wp:positionV relativeFrom="paragraph">
              <wp:posOffset>230036</wp:posOffset>
            </wp:positionV>
            <wp:extent cx="668165" cy="657225"/>
            <wp:effectExtent l="0" t="0" r="0" b="0"/>
            <wp:wrapNone/>
            <wp:docPr id="41" name="Picture 41" descr="MCj02800180000%5b1%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Cj02800180000%5b1%5d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16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7DD6" w:rsidRPr="00FF5164" w:rsidRDefault="00DE7DD6" w:rsidP="00E17CCA">
      <w:pPr>
        <w:rPr>
          <w:rFonts w:ascii="Comic Sans MS" w:hAnsi="Comic Sans MS"/>
        </w:rPr>
      </w:pPr>
    </w:p>
    <w:p w:rsidR="00DE7DD6" w:rsidRDefault="00DE7DD6" w:rsidP="00497D2F">
      <w:pPr>
        <w:spacing w:after="0" w:line="240" w:lineRule="auto"/>
        <w:rPr>
          <w:rFonts w:ascii="Comic Sans MS" w:hAnsi="Comic Sans MS"/>
        </w:rPr>
      </w:pPr>
    </w:p>
    <w:p w:rsidR="00FE379C" w:rsidRPr="005E538A" w:rsidRDefault="00DE7DD6" w:rsidP="00497D2F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>5</w:t>
      </w:r>
      <w:r w:rsidR="00497D2F" w:rsidRPr="005E538A">
        <w:rPr>
          <w:rFonts w:asciiTheme="majorHAnsi" w:hAnsiTheme="majorHAnsi"/>
          <w:sz w:val="24"/>
          <w:szCs w:val="24"/>
        </w:rPr>
        <w:t xml:space="preserve">.  </w:t>
      </w:r>
      <w:r w:rsidR="00FE379C" w:rsidRPr="005E538A">
        <w:rPr>
          <w:rFonts w:asciiTheme="majorHAnsi" w:hAnsiTheme="majorHAnsi"/>
          <w:sz w:val="24"/>
          <w:szCs w:val="24"/>
        </w:rPr>
        <w:t>In the various junior high games last night, Karla made ate 4 free throws out of 5 attempted free throws; Jason made 7 free throws out of 10 attempted free throws.  Which person made the highest percentage of their f</w:t>
      </w:r>
      <w:r w:rsidR="00497D2F" w:rsidRPr="005E538A">
        <w:rPr>
          <w:rFonts w:asciiTheme="majorHAnsi" w:hAnsiTheme="majorHAnsi"/>
          <w:sz w:val="24"/>
          <w:szCs w:val="24"/>
        </w:rPr>
        <w:t>ree throws last night? PROVE IT by finding each percent.</w:t>
      </w:r>
    </w:p>
    <w:p w:rsidR="00FE379C" w:rsidRPr="00FF5164" w:rsidRDefault="00FE379C" w:rsidP="00FE379C">
      <w:pPr>
        <w:ind w:left="360"/>
        <w:rPr>
          <w:rFonts w:ascii="Comic Sans MS" w:hAnsi="Comic Sans MS"/>
        </w:rPr>
      </w:pPr>
    </w:p>
    <w:p w:rsidR="00FE379C" w:rsidRDefault="00FE379C" w:rsidP="00FE379C">
      <w:pPr>
        <w:ind w:left="360"/>
        <w:rPr>
          <w:rFonts w:ascii="Comic Sans MS" w:hAnsi="Comic Sans MS"/>
        </w:rPr>
      </w:pPr>
    </w:p>
    <w:p w:rsidR="00DE7DD6" w:rsidRPr="00FF5164" w:rsidRDefault="00DE7DD6" w:rsidP="00FE379C">
      <w:pPr>
        <w:ind w:left="360"/>
        <w:rPr>
          <w:rFonts w:ascii="Comic Sans MS" w:hAnsi="Comic Sans MS"/>
        </w:rPr>
      </w:pPr>
    </w:p>
    <w:p w:rsidR="00FE379C" w:rsidRPr="00FF5164" w:rsidRDefault="00FE379C" w:rsidP="00FE379C">
      <w:pPr>
        <w:ind w:left="360"/>
        <w:rPr>
          <w:rFonts w:ascii="Comic Sans MS" w:hAnsi="Comic Sans MS"/>
        </w:rPr>
      </w:pPr>
    </w:p>
    <w:p w:rsidR="00DE7DD6" w:rsidRPr="005E538A" w:rsidRDefault="00DE7DD6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noProof/>
          <w:sz w:val="24"/>
          <w:szCs w:val="24"/>
        </w:rPr>
        <w:t>6</w:t>
      </w:r>
      <w:r w:rsidR="00A46434" w:rsidRPr="005E538A">
        <w:rPr>
          <w:rFonts w:asciiTheme="majorHAnsi" w:hAnsiTheme="majorHAnsi"/>
          <w:noProof/>
          <w:sz w:val="24"/>
          <w:szCs w:val="24"/>
        </w:rPr>
        <w:t>.</w:t>
      </w:r>
      <w:r w:rsidRPr="005E538A">
        <w:rPr>
          <w:rFonts w:asciiTheme="majorHAnsi" w:hAnsiTheme="majorHAnsi"/>
          <w:noProof/>
          <w:sz w:val="24"/>
          <w:szCs w:val="24"/>
        </w:rPr>
        <w:t xml:space="preserve">  </w:t>
      </w:r>
      <w:r w:rsidRPr="005E538A">
        <w:rPr>
          <w:rFonts w:asciiTheme="majorHAnsi" w:hAnsiTheme="majorHAnsi"/>
          <w:sz w:val="24"/>
          <w:szCs w:val="24"/>
        </w:rPr>
        <w:t xml:space="preserve">Laura wants to leave a 15% tip for a family meal that cost $28.00.  How much should Laura leave?  </w:t>
      </w:r>
    </w:p>
    <w:p w:rsidR="00DE7DD6" w:rsidRPr="005E538A" w:rsidRDefault="00DE7DD6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</w:p>
    <w:p w:rsidR="00DE7DD6" w:rsidRPr="005E538A" w:rsidRDefault="00DE7DD6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</w:p>
    <w:p w:rsidR="00DE7DD6" w:rsidRPr="005E538A" w:rsidRDefault="00DE7DD6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     </w:t>
      </w:r>
    </w:p>
    <w:p w:rsidR="00DE7DD6" w:rsidRDefault="00DE7DD6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</w:p>
    <w:p w:rsidR="005E538A" w:rsidRDefault="005E538A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</w:p>
    <w:p w:rsidR="005E538A" w:rsidRDefault="005E538A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</w:p>
    <w:p w:rsidR="005E538A" w:rsidRDefault="005E538A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</w:p>
    <w:p w:rsidR="005E538A" w:rsidRDefault="005E538A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</w:p>
    <w:p w:rsidR="005E538A" w:rsidRPr="005E538A" w:rsidRDefault="005E538A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</w:p>
    <w:p w:rsidR="00A46434" w:rsidRPr="005E538A" w:rsidRDefault="00DE7DD6" w:rsidP="00DE7DD6">
      <w:pPr>
        <w:pStyle w:val="Title"/>
        <w:jc w:val="left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lastRenderedPageBreak/>
        <w:t xml:space="preserve">7.  </w:t>
      </w:r>
      <w:r w:rsidR="00A46434" w:rsidRPr="005E538A">
        <w:rPr>
          <w:rFonts w:asciiTheme="majorHAnsi" w:hAnsiTheme="majorHAnsi"/>
          <w:noProof/>
          <w:sz w:val="24"/>
          <w:szCs w:val="24"/>
        </w:rPr>
        <w:t>Mrs. Johnson</w:t>
      </w:r>
      <w:r w:rsidR="00FE379C" w:rsidRPr="005E538A">
        <w:rPr>
          <w:rFonts w:asciiTheme="majorHAnsi" w:hAnsiTheme="majorHAnsi"/>
          <w:noProof/>
          <w:sz w:val="24"/>
          <w:szCs w:val="24"/>
        </w:rPr>
        <w:t>’s spoiled, 22-lb cat, Brutus, wakes her up (on average) 3 nights out of the week because he wants to go outside sometime during the middle of the night.  Brutus w</w:t>
      </w:r>
      <w:r w:rsidR="00A46434" w:rsidRPr="005E538A">
        <w:rPr>
          <w:rFonts w:asciiTheme="majorHAnsi" w:hAnsiTheme="majorHAnsi"/>
          <w:noProof/>
          <w:sz w:val="24"/>
          <w:szCs w:val="24"/>
        </w:rPr>
        <w:t xml:space="preserve">ill pace outside her </w:t>
      </w:r>
      <w:r w:rsidR="00FE379C" w:rsidRPr="005E538A">
        <w:rPr>
          <w:rFonts w:asciiTheme="majorHAnsi" w:hAnsiTheme="majorHAnsi"/>
          <w:noProof/>
          <w:sz w:val="24"/>
          <w:szCs w:val="24"/>
        </w:rPr>
        <w:t>bedroom door and meow loudly until she gets up to let him out.</w:t>
      </w:r>
    </w:p>
    <w:p w:rsidR="00A46434" w:rsidRPr="005E538A" w:rsidRDefault="00A46434" w:rsidP="00A46434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A46434" w:rsidRPr="005E538A" w:rsidRDefault="00A46434" w:rsidP="00A46434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Q1:  </w:t>
      </w:r>
      <w:r w:rsidR="00FE379C" w:rsidRPr="005E538A">
        <w:rPr>
          <w:rFonts w:asciiTheme="majorHAnsi" w:hAnsiTheme="majorHAnsi"/>
          <w:sz w:val="24"/>
          <w:szCs w:val="24"/>
        </w:rPr>
        <w:t xml:space="preserve">Which proportion can be used to find x, the percentage of nights that Brutus wakes </w:t>
      </w:r>
    </w:p>
    <w:p w:rsidR="00FE379C" w:rsidRPr="005E538A" w:rsidRDefault="00A46434" w:rsidP="00A46434">
      <w:pPr>
        <w:spacing w:after="0" w:line="240" w:lineRule="auto"/>
        <w:rPr>
          <w:rFonts w:asciiTheme="majorHAnsi" w:hAnsiTheme="majorHAnsi"/>
          <w:sz w:val="24"/>
          <w:szCs w:val="24"/>
        </w:rPr>
      </w:pPr>
      <w:proofErr w:type="gramStart"/>
      <w:r w:rsidRPr="005E538A">
        <w:rPr>
          <w:rFonts w:asciiTheme="majorHAnsi" w:hAnsiTheme="majorHAnsi"/>
          <w:sz w:val="24"/>
          <w:szCs w:val="24"/>
        </w:rPr>
        <w:t>Mrs. Johnson</w:t>
      </w:r>
      <w:r w:rsidR="00FE379C" w:rsidRPr="005E538A">
        <w:rPr>
          <w:rFonts w:asciiTheme="majorHAnsi" w:hAnsiTheme="majorHAnsi"/>
          <w:sz w:val="24"/>
          <w:szCs w:val="24"/>
        </w:rPr>
        <w:t xml:space="preserve"> up so that she will let him go outside?</w:t>
      </w:r>
      <w:proofErr w:type="gramEnd"/>
    </w:p>
    <w:p w:rsidR="00FE379C" w:rsidRPr="00FF5164" w:rsidRDefault="00533E89" w:rsidP="00FE379C">
      <w:pPr>
        <w:ind w:left="720"/>
        <w:rPr>
          <w:rFonts w:ascii="Comic Sans MS" w:hAnsi="Comic Sans MS"/>
        </w:rPr>
      </w:pPr>
      <w:r w:rsidRPr="00FF5164">
        <w:rPr>
          <w:rFonts w:ascii="Comic Sans MS" w:hAnsi="Comic Sans MS"/>
          <w:noProof/>
        </w:rPr>
        <w:drawing>
          <wp:anchor distT="0" distB="0" distL="114300" distR="114300" simplePos="0" relativeHeight="251675648" behindDoc="0" locked="0" layoutInCell="1" allowOverlap="1" wp14:anchorId="3F0BF9E1" wp14:editId="497DFF02">
            <wp:simplePos x="0" y="0"/>
            <wp:positionH relativeFrom="column">
              <wp:posOffset>-249555</wp:posOffset>
            </wp:positionH>
            <wp:positionV relativeFrom="paragraph">
              <wp:posOffset>290830</wp:posOffset>
            </wp:positionV>
            <wp:extent cx="657925" cy="733425"/>
            <wp:effectExtent l="0" t="0" r="8890" b="0"/>
            <wp:wrapNone/>
            <wp:docPr id="37" name="Picture 37" descr="j014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j014153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9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1875">
        <w:rPr>
          <w:rFonts w:ascii="Comic Sans MS" w:hAnsi="Comic Sans MS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3" type="#_x0000_t75" style="position:absolute;left:0;text-align:left;margin-left:4pt;margin-top:2.05pt;width:75.3pt;height:33.75pt;z-index:251676672;mso-position-horizontal-relative:text;mso-position-vertical-relative:text">
            <v:imagedata r:id="rId12" o:title=""/>
            <w10:wrap side="left"/>
          </v:shape>
          <o:OLEObject Type="Embed" ProgID="Equation.DSMT4" ShapeID="_x0000_s1053" DrawAspect="Content" ObjectID="_1413271787" r:id="rId13"/>
        </w:pict>
      </w:r>
      <w:r w:rsidR="00381875">
        <w:rPr>
          <w:rFonts w:ascii="Comic Sans MS" w:hAnsi="Comic Sans MS"/>
          <w:noProof/>
        </w:rPr>
        <w:pict>
          <v:shape id="_x0000_s1054" type="#_x0000_t75" style="position:absolute;left:0;text-align:left;margin-left:111.05pt;margin-top:2.05pt;width:75.3pt;height:33.75pt;z-index:251677696;mso-position-horizontal-relative:text;mso-position-vertical-relative:text">
            <v:imagedata r:id="rId14" o:title=""/>
            <w10:wrap side="left"/>
          </v:shape>
          <o:OLEObject Type="Embed" ProgID="Equation.DSMT4" ShapeID="_x0000_s1054" DrawAspect="Content" ObjectID="_1413271788" r:id="rId15"/>
        </w:pict>
      </w:r>
    </w:p>
    <w:p w:rsidR="00FE379C" w:rsidRPr="00FF5164" w:rsidRDefault="00381875" w:rsidP="00FE379C">
      <w:pPr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56" type="#_x0000_t75" style="position:absolute;left:0;text-align:left;margin-left:151.4pt;margin-top:8.15pt;width:77.3pt;height:33.75pt;z-index:251679744">
            <v:imagedata r:id="rId16" o:title=""/>
            <w10:wrap side="left"/>
          </v:shape>
          <o:OLEObject Type="Embed" ProgID="Equation.DSMT4" ShapeID="_x0000_s1056" DrawAspect="Content" ObjectID="_1413271789" r:id="rId17"/>
        </w:pict>
      </w:r>
      <w:r>
        <w:rPr>
          <w:rFonts w:ascii="Comic Sans MS" w:hAnsi="Comic Sans MS"/>
          <w:noProof/>
        </w:rPr>
        <w:pict>
          <v:shape id="_x0000_s1055" type="#_x0000_t75" style="position:absolute;left:0;text-align:left;margin-left:49.7pt;margin-top:8.15pt;width:76.3pt;height:33.75pt;z-index:251678720">
            <v:imagedata r:id="rId18" o:title=""/>
            <w10:wrap side="left"/>
          </v:shape>
          <o:OLEObject Type="Embed" ProgID="Equation.DSMT4" ShapeID="_x0000_s1055" DrawAspect="Content" ObjectID="_1413271790" r:id="rId19"/>
        </w:pict>
      </w:r>
    </w:p>
    <w:p w:rsidR="00FE379C" w:rsidRPr="00FF5164" w:rsidRDefault="00FE379C" w:rsidP="00FE379C">
      <w:pPr>
        <w:ind w:left="720"/>
        <w:rPr>
          <w:rFonts w:ascii="Comic Sans MS" w:hAnsi="Comic Sans MS"/>
        </w:rPr>
      </w:pPr>
    </w:p>
    <w:p w:rsidR="00FE379C" w:rsidRPr="005E538A" w:rsidRDefault="00A46434" w:rsidP="00A46434">
      <w:pPr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Q2:  </w:t>
      </w:r>
      <w:r w:rsidR="00FE379C" w:rsidRPr="005E538A">
        <w:rPr>
          <w:rFonts w:asciiTheme="majorHAnsi" w:hAnsiTheme="majorHAnsi"/>
          <w:sz w:val="24"/>
          <w:szCs w:val="24"/>
        </w:rPr>
        <w:t>Which is a valid conclusion from the data?</w:t>
      </w:r>
      <w:r w:rsidR="00533E89" w:rsidRPr="005E538A">
        <w:rPr>
          <w:rFonts w:asciiTheme="majorHAnsi" w:hAnsiTheme="majorHAnsi"/>
          <w:sz w:val="24"/>
          <w:szCs w:val="24"/>
        </w:rPr>
        <w:t xml:space="preserve">  Prove it!</w:t>
      </w: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A  </w:t>
      </w:r>
      <w:r w:rsidR="00A46434" w:rsidRPr="005E538A">
        <w:rPr>
          <w:rFonts w:asciiTheme="majorHAnsi" w:hAnsiTheme="majorHAnsi"/>
          <w:sz w:val="24"/>
          <w:szCs w:val="24"/>
        </w:rPr>
        <w:t>More than 50% of Mrs. Johnson</w:t>
      </w:r>
      <w:r w:rsidR="00FE379C" w:rsidRPr="005E538A">
        <w:rPr>
          <w:rFonts w:asciiTheme="majorHAnsi" w:hAnsiTheme="majorHAnsi"/>
          <w:sz w:val="24"/>
          <w:szCs w:val="24"/>
        </w:rPr>
        <w:t xml:space="preserve">’s nights </w:t>
      </w:r>
    </w:p>
    <w:p w:rsidR="00FE379C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     </w:t>
      </w:r>
      <w:proofErr w:type="gramStart"/>
      <w:r w:rsidR="00FE379C" w:rsidRPr="005E538A">
        <w:rPr>
          <w:rFonts w:asciiTheme="majorHAnsi" w:hAnsiTheme="majorHAnsi"/>
          <w:sz w:val="24"/>
          <w:szCs w:val="24"/>
        </w:rPr>
        <w:t>are</w:t>
      </w:r>
      <w:proofErr w:type="gramEnd"/>
      <w:r w:rsidR="00FE379C" w:rsidRPr="005E538A">
        <w:rPr>
          <w:rFonts w:asciiTheme="majorHAnsi" w:hAnsiTheme="majorHAnsi"/>
          <w:sz w:val="24"/>
          <w:szCs w:val="24"/>
        </w:rPr>
        <w:t xml:space="preserve"> disturbed by her cat.</w:t>
      </w: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B  </w:t>
      </w:r>
      <w:r w:rsidR="00A46434" w:rsidRPr="005E538A">
        <w:rPr>
          <w:rFonts w:asciiTheme="majorHAnsi" w:hAnsiTheme="majorHAnsi"/>
          <w:sz w:val="24"/>
          <w:szCs w:val="24"/>
        </w:rPr>
        <w:t>Mrs. Johnson</w:t>
      </w:r>
      <w:r w:rsidR="00FE379C" w:rsidRPr="005E538A">
        <w:rPr>
          <w:rFonts w:asciiTheme="majorHAnsi" w:hAnsiTheme="majorHAnsi"/>
          <w:sz w:val="24"/>
          <w:szCs w:val="24"/>
        </w:rPr>
        <w:t xml:space="preserve"> should put her cat outside </w:t>
      </w:r>
    </w:p>
    <w:p w:rsidR="00FE379C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    </w:t>
      </w:r>
      <w:proofErr w:type="gramStart"/>
      <w:r w:rsidR="00FE379C" w:rsidRPr="005E538A">
        <w:rPr>
          <w:rFonts w:asciiTheme="majorHAnsi" w:hAnsiTheme="majorHAnsi"/>
          <w:sz w:val="24"/>
          <w:szCs w:val="24"/>
        </w:rPr>
        <w:t>before</w:t>
      </w:r>
      <w:proofErr w:type="gramEnd"/>
      <w:r w:rsidR="00FE379C" w:rsidRPr="005E538A">
        <w:rPr>
          <w:rFonts w:asciiTheme="majorHAnsi" w:hAnsiTheme="majorHAnsi"/>
          <w:sz w:val="24"/>
          <w:szCs w:val="24"/>
        </w:rPr>
        <w:t xml:space="preserve"> she goes to bed.</w:t>
      </w: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C  Brutus </w:t>
      </w:r>
      <w:r w:rsidR="00A46434" w:rsidRPr="005E538A">
        <w:rPr>
          <w:rFonts w:asciiTheme="majorHAnsi" w:hAnsiTheme="majorHAnsi"/>
          <w:sz w:val="24"/>
          <w:szCs w:val="24"/>
        </w:rPr>
        <w:t>wakes Mrs. Johnson</w:t>
      </w:r>
      <w:r w:rsidRPr="005E538A">
        <w:rPr>
          <w:rFonts w:asciiTheme="majorHAnsi" w:hAnsiTheme="majorHAnsi"/>
          <w:sz w:val="24"/>
          <w:szCs w:val="24"/>
        </w:rPr>
        <w:t xml:space="preserve"> up between</w:t>
      </w:r>
      <w:r w:rsidR="00FE379C" w:rsidRPr="005E538A">
        <w:rPr>
          <w:rFonts w:asciiTheme="majorHAnsi" w:hAnsiTheme="majorHAnsi"/>
          <w:sz w:val="24"/>
          <w:szCs w:val="24"/>
        </w:rPr>
        <w:t xml:space="preserve"> </w:t>
      </w:r>
    </w:p>
    <w:p w:rsidR="00FE379C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    </w:t>
      </w:r>
      <w:proofErr w:type="gramStart"/>
      <w:r w:rsidR="00FE379C" w:rsidRPr="005E538A">
        <w:rPr>
          <w:rFonts w:asciiTheme="majorHAnsi" w:hAnsiTheme="majorHAnsi"/>
          <w:sz w:val="24"/>
          <w:szCs w:val="24"/>
        </w:rPr>
        <w:t>40% to 45% of the time.</w:t>
      </w:r>
      <w:proofErr w:type="gramEnd"/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</w:p>
    <w:p w:rsidR="00533E89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D  </w:t>
      </w:r>
      <w:r w:rsidR="00A46434" w:rsidRPr="005E538A">
        <w:rPr>
          <w:rFonts w:asciiTheme="majorHAnsi" w:hAnsiTheme="majorHAnsi"/>
          <w:sz w:val="24"/>
          <w:szCs w:val="24"/>
        </w:rPr>
        <w:t>Mrs. Johnson</w:t>
      </w:r>
      <w:r w:rsidRPr="005E538A">
        <w:rPr>
          <w:rFonts w:asciiTheme="majorHAnsi" w:hAnsiTheme="majorHAnsi"/>
          <w:sz w:val="24"/>
          <w:szCs w:val="24"/>
        </w:rPr>
        <w:t xml:space="preserve">’s sleep is disturbed less than  </w:t>
      </w:r>
    </w:p>
    <w:p w:rsidR="00FE379C" w:rsidRPr="005E538A" w:rsidRDefault="00533E89" w:rsidP="00533E89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     </w:t>
      </w:r>
      <w:proofErr w:type="gramStart"/>
      <w:r w:rsidRPr="005E538A">
        <w:rPr>
          <w:rFonts w:asciiTheme="majorHAnsi" w:hAnsiTheme="majorHAnsi"/>
          <w:sz w:val="24"/>
          <w:szCs w:val="24"/>
        </w:rPr>
        <w:t>25% of the time by Brutus.</w:t>
      </w:r>
      <w:proofErr w:type="gramEnd"/>
      <w:r w:rsidR="00FE379C" w:rsidRPr="005E538A">
        <w:rPr>
          <w:rFonts w:asciiTheme="majorHAnsi" w:hAnsiTheme="majorHAnsi"/>
          <w:sz w:val="24"/>
          <w:szCs w:val="24"/>
        </w:rPr>
        <w:t xml:space="preserve"> </w:t>
      </w:r>
    </w:p>
    <w:p w:rsidR="00FE379C" w:rsidRPr="005E538A" w:rsidRDefault="00FE379C" w:rsidP="00E17CCA">
      <w:pPr>
        <w:rPr>
          <w:rFonts w:asciiTheme="majorHAnsi" w:hAnsiTheme="majorHAnsi"/>
          <w:sz w:val="24"/>
          <w:szCs w:val="24"/>
        </w:rPr>
      </w:pPr>
    </w:p>
    <w:p w:rsidR="00533E89" w:rsidRDefault="00533E89" w:rsidP="00E17CCA">
      <w:pPr>
        <w:rPr>
          <w:rFonts w:ascii="Comic Sans MS" w:hAnsi="Comic Sans MS"/>
        </w:rPr>
      </w:pPr>
    </w:p>
    <w:p w:rsidR="005E538A" w:rsidRDefault="005E538A" w:rsidP="00E17CCA">
      <w:pPr>
        <w:rPr>
          <w:rFonts w:ascii="Comic Sans MS" w:hAnsi="Comic Sans MS"/>
        </w:rPr>
      </w:pPr>
    </w:p>
    <w:p w:rsidR="00533E89" w:rsidRDefault="00533E89" w:rsidP="00E17CCA">
      <w:pPr>
        <w:rPr>
          <w:rFonts w:ascii="Comic Sans MS" w:hAnsi="Comic Sans MS"/>
        </w:rPr>
      </w:pPr>
    </w:p>
    <w:p w:rsidR="00FE379C" w:rsidRPr="005E538A" w:rsidRDefault="00A46434" w:rsidP="003D4B8C">
      <w:pPr>
        <w:spacing w:after="0" w:line="240" w:lineRule="auto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noProof/>
          <w:sz w:val="24"/>
          <w:szCs w:val="24"/>
        </w:rPr>
        <w:lastRenderedPageBreak/>
        <w:drawing>
          <wp:anchor distT="0" distB="0" distL="114300" distR="114300" simplePos="0" relativeHeight="251707392" behindDoc="0" locked="0" layoutInCell="1" allowOverlap="1" wp14:anchorId="4216A8F2" wp14:editId="7A5C1A10">
            <wp:simplePos x="0" y="0"/>
            <wp:positionH relativeFrom="column">
              <wp:posOffset>5763260</wp:posOffset>
            </wp:positionH>
            <wp:positionV relativeFrom="paragraph">
              <wp:posOffset>436880</wp:posOffset>
            </wp:positionV>
            <wp:extent cx="638175" cy="712470"/>
            <wp:effectExtent l="57150" t="19050" r="9525" b="11430"/>
            <wp:wrapNone/>
            <wp:docPr id="115" name="Picture 115" descr="MCj02902500000%5b1%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MCj02902500000%5b1%5d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3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77891">
                      <a:off x="0" y="0"/>
                      <a:ext cx="638175" cy="71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3E89" w:rsidRPr="005E538A">
        <w:rPr>
          <w:rFonts w:asciiTheme="majorHAnsi" w:hAnsiTheme="majorHAnsi"/>
          <w:sz w:val="24"/>
          <w:szCs w:val="24"/>
        </w:rPr>
        <w:t>8</w:t>
      </w:r>
      <w:r w:rsidRPr="005E538A">
        <w:rPr>
          <w:rFonts w:asciiTheme="majorHAnsi" w:hAnsiTheme="majorHAnsi"/>
          <w:sz w:val="24"/>
          <w:szCs w:val="24"/>
        </w:rPr>
        <w:t xml:space="preserve">.  </w:t>
      </w:r>
      <w:r w:rsidR="00FE379C" w:rsidRPr="005E538A">
        <w:rPr>
          <w:rFonts w:asciiTheme="majorHAnsi" w:hAnsiTheme="majorHAnsi"/>
          <w:sz w:val="24"/>
          <w:szCs w:val="24"/>
        </w:rPr>
        <w:t xml:space="preserve">As the holidays approach, production is stepping up at the Hershey® factory.  According to the latest company guidelines, the holiday bags of Hershey’s® Miniatures will contain 40% regular Hershey® bars, 15% Special Dark® bars, 20% Mr. </w:t>
      </w:r>
      <w:proofErr w:type="spellStart"/>
      <w:r w:rsidR="00FE379C" w:rsidRPr="005E538A">
        <w:rPr>
          <w:rFonts w:asciiTheme="majorHAnsi" w:hAnsiTheme="majorHAnsi"/>
          <w:sz w:val="24"/>
          <w:szCs w:val="24"/>
        </w:rPr>
        <w:t>Goodbars</w:t>
      </w:r>
      <w:proofErr w:type="spellEnd"/>
      <w:r w:rsidR="00FE379C" w:rsidRPr="005E538A">
        <w:rPr>
          <w:rFonts w:asciiTheme="majorHAnsi" w:hAnsiTheme="majorHAnsi"/>
          <w:sz w:val="24"/>
          <w:szCs w:val="24"/>
        </w:rPr>
        <w:t xml:space="preserve">®, and 25% </w:t>
      </w:r>
      <w:proofErr w:type="spellStart"/>
      <w:r w:rsidR="00FE379C" w:rsidRPr="005E538A">
        <w:rPr>
          <w:rFonts w:asciiTheme="majorHAnsi" w:hAnsiTheme="majorHAnsi"/>
          <w:sz w:val="24"/>
          <w:szCs w:val="24"/>
        </w:rPr>
        <w:t>Krackle</w:t>
      </w:r>
      <w:proofErr w:type="spellEnd"/>
      <w:r w:rsidR="00FE379C" w:rsidRPr="005E538A">
        <w:rPr>
          <w:rFonts w:asciiTheme="majorHAnsi" w:hAnsiTheme="majorHAnsi"/>
          <w:sz w:val="24"/>
          <w:szCs w:val="24"/>
        </w:rPr>
        <w:t xml:space="preserve">® bars.  </w:t>
      </w:r>
    </w:p>
    <w:p w:rsidR="00FE379C" w:rsidRPr="005E538A" w:rsidRDefault="00FE379C" w:rsidP="003D4B8C">
      <w:pPr>
        <w:spacing w:after="0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  <w:u w:val="single"/>
        </w:rPr>
        <w:t>Note:</w:t>
      </w:r>
      <w:r w:rsidRPr="005E538A">
        <w:rPr>
          <w:rFonts w:asciiTheme="majorHAnsi" w:hAnsiTheme="majorHAnsi"/>
          <w:sz w:val="24"/>
          <w:szCs w:val="24"/>
        </w:rPr>
        <w:t xml:space="preserve">  </w:t>
      </w:r>
      <w:r w:rsidRPr="005E538A">
        <w:rPr>
          <w:rFonts w:asciiTheme="majorHAnsi" w:hAnsiTheme="majorHAnsi"/>
          <w:sz w:val="24"/>
          <w:szCs w:val="24"/>
          <w:u w:val="single"/>
        </w:rPr>
        <w:t xml:space="preserve">Mr. </w:t>
      </w:r>
      <w:proofErr w:type="spellStart"/>
      <w:r w:rsidRPr="005E538A">
        <w:rPr>
          <w:rFonts w:asciiTheme="majorHAnsi" w:hAnsiTheme="majorHAnsi"/>
          <w:sz w:val="24"/>
          <w:szCs w:val="24"/>
          <w:u w:val="single"/>
        </w:rPr>
        <w:t>Goodbar</w:t>
      </w:r>
      <w:proofErr w:type="spellEnd"/>
      <w:r w:rsidRPr="005E538A">
        <w:rPr>
          <w:rFonts w:asciiTheme="majorHAnsi" w:hAnsiTheme="majorHAnsi"/>
          <w:sz w:val="24"/>
          <w:szCs w:val="24"/>
          <w:u w:val="single"/>
        </w:rPr>
        <w:t xml:space="preserve"> is the ONLY candy bar that has nuts out of these types</w:t>
      </w:r>
      <w:r w:rsidRPr="005E538A">
        <w:rPr>
          <w:rFonts w:asciiTheme="majorHAnsi" w:hAnsiTheme="majorHAnsi"/>
          <w:sz w:val="24"/>
          <w:szCs w:val="24"/>
        </w:rPr>
        <w:t>.</w:t>
      </w:r>
    </w:p>
    <w:p w:rsidR="005E538A" w:rsidRDefault="005E538A" w:rsidP="003D4B8C">
      <w:pPr>
        <w:spacing w:after="0"/>
        <w:rPr>
          <w:rFonts w:asciiTheme="majorHAnsi" w:hAnsiTheme="majorHAnsi"/>
          <w:sz w:val="24"/>
          <w:szCs w:val="24"/>
        </w:rPr>
      </w:pPr>
    </w:p>
    <w:p w:rsidR="00FE379C" w:rsidRPr="00FF5164" w:rsidRDefault="00381875" w:rsidP="003D4B8C">
      <w:pPr>
        <w:spacing w:after="0"/>
        <w:rPr>
          <w:rFonts w:ascii="Comic Sans MS" w:hAnsi="Comic Sans MS"/>
        </w:rPr>
      </w:pPr>
      <w:r>
        <w:rPr>
          <w:rFonts w:asciiTheme="majorHAnsi" w:hAnsiTheme="majorHAnsi"/>
          <w:noProof/>
          <w:sz w:val="24"/>
          <w:szCs w:val="24"/>
        </w:rPr>
        <w:pict>
          <v:shape id="_x0000_s1073" type="#_x0000_t75" style="position:absolute;margin-left:111.05pt;margin-top:52.55pt;width:86.3pt;height:33.75pt;z-index:251687936">
            <v:imagedata r:id="rId21" o:title=""/>
            <w10:wrap side="left"/>
          </v:shape>
          <o:OLEObject Type="Embed" ProgID="Equation.DSMT4" ShapeID="_x0000_s1073" DrawAspect="Content" ObjectID="_1413271791" r:id="rId22"/>
        </w:pict>
      </w:r>
      <w:r>
        <w:rPr>
          <w:rFonts w:asciiTheme="majorHAnsi" w:hAnsiTheme="majorHAnsi"/>
          <w:noProof/>
          <w:sz w:val="24"/>
          <w:szCs w:val="24"/>
        </w:rPr>
        <w:pict>
          <v:shape id="_x0000_s1072" type="#_x0000_t75" style="position:absolute;margin-left:-5pt;margin-top:52.55pt;width:86.3pt;height:33.75pt;z-index:251686912">
            <v:imagedata r:id="rId23" o:title=""/>
            <w10:wrap side="left"/>
          </v:shape>
          <o:OLEObject Type="Embed" ProgID="Equation.DSMT4" ShapeID="_x0000_s1072" DrawAspect="Content" ObjectID="_1413271792" r:id="rId24"/>
        </w:pict>
      </w:r>
      <w:r w:rsidR="00A46434" w:rsidRPr="005E538A">
        <w:rPr>
          <w:rFonts w:asciiTheme="majorHAnsi" w:hAnsiTheme="majorHAnsi"/>
          <w:sz w:val="24"/>
          <w:szCs w:val="24"/>
        </w:rPr>
        <w:t xml:space="preserve">Q1:  </w:t>
      </w:r>
      <w:r w:rsidR="00FE379C" w:rsidRPr="005E538A">
        <w:rPr>
          <w:rFonts w:asciiTheme="majorHAnsi" w:hAnsiTheme="majorHAnsi"/>
          <w:sz w:val="24"/>
          <w:szCs w:val="24"/>
        </w:rPr>
        <w:t>Which proportion can be used to find x, the total number Special Dark</w:t>
      </w:r>
      <w:r w:rsidR="00533E89" w:rsidRPr="005E538A">
        <w:rPr>
          <w:rFonts w:asciiTheme="majorHAnsi" w:hAnsiTheme="majorHAnsi"/>
          <w:sz w:val="24"/>
          <w:szCs w:val="24"/>
        </w:rPr>
        <w:t xml:space="preserve"> </w:t>
      </w:r>
      <w:r w:rsidR="00FE379C" w:rsidRPr="005E538A">
        <w:rPr>
          <w:rFonts w:asciiTheme="majorHAnsi" w:hAnsiTheme="majorHAnsi"/>
          <w:sz w:val="24"/>
          <w:szCs w:val="24"/>
        </w:rPr>
        <w:t>bars in a giant bag containing 180 candy bars altogether?</w:t>
      </w:r>
    </w:p>
    <w:p w:rsidR="00FE379C" w:rsidRPr="00FF5164" w:rsidRDefault="00381875" w:rsidP="003D4B8C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75" type="#_x0000_t75" style="position:absolute;left:0;text-align:left;margin-left:352.4pt;margin-top:11.1pt;width:87.35pt;height:33.75pt;z-index:251689984">
            <v:imagedata r:id="rId25" o:title=""/>
            <w10:wrap side="left"/>
          </v:shape>
          <o:OLEObject Type="Embed" ProgID="Equation.DSMT4" ShapeID="_x0000_s1075" DrawAspect="Content" ObjectID="_1413271793" r:id="rId26"/>
        </w:pict>
      </w:r>
    </w:p>
    <w:p w:rsidR="00FE379C" w:rsidRPr="00FF5164" w:rsidRDefault="00381875" w:rsidP="003D4B8C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187" type="#_x0000_t75" style="position:absolute;left:0;text-align:left;margin-left:105.25pt;margin-top:10.65pt;width:87.35pt;height:33.75pt;z-index:251745280">
            <v:imagedata r:id="rId25" o:title=""/>
            <w10:wrap side="left"/>
          </v:shape>
          <o:OLEObject Type="Embed" ProgID="Equation.DSMT4" ShapeID="_x0000_s1187" DrawAspect="Content" ObjectID="_1413271794" r:id="rId27"/>
        </w:pict>
      </w:r>
      <w:r>
        <w:rPr>
          <w:rFonts w:ascii="Comic Sans MS" w:hAnsi="Comic Sans MS"/>
          <w:noProof/>
        </w:rPr>
        <w:pict>
          <v:shape id="_x0000_s1074" type="#_x0000_t75" style="position:absolute;left:0;text-align:left;margin-left:-5pt;margin-top:10.65pt;width:86.3pt;height:33.75pt;z-index:251688960">
            <v:imagedata r:id="rId28" o:title=""/>
            <w10:wrap side="left"/>
          </v:shape>
          <o:OLEObject Type="Embed" ProgID="Equation.DSMT4" ShapeID="_x0000_s1074" DrawAspect="Content" ObjectID="_1413271795" r:id="rId29"/>
        </w:pict>
      </w:r>
    </w:p>
    <w:p w:rsidR="00FE379C" w:rsidRPr="00FF5164" w:rsidRDefault="00FE379C" w:rsidP="003D4B8C">
      <w:pPr>
        <w:spacing w:after="0"/>
        <w:ind w:left="720"/>
        <w:rPr>
          <w:rFonts w:ascii="Comic Sans MS" w:hAnsi="Comic Sans MS"/>
        </w:rPr>
      </w:pPr>
    </w:p>
    <w:p w:rsidR="003D4B8C" w:rsidRDefault="003D4B8C" w:rsidP="003D4B8C">
      <w:pPr>
        <w:spacing w:after="0"/>
        <w:rPr>
          <w:rFonts w:ascii="Comic Sans MS" w:hAnsi="Comic Sans MS"/>
        </w:rPr>
      </w:pPr>
    </w:p>
    <w:p w:rsidR="005E538A" w:rsidRPr="005E538A" w:rsidRDefault="00381875" w:rsidP="003D4B8C">
      <w:pPr>
        <w:spacing w:after="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noProof/>
          <w:sz w:val="24"/>
          <w:szCs w:val="24"/>
        </w:rPr>
        <w:pict>
          <v:shape id="_x0000_s1086" type="#_x0000_t75" style="position:absolute;margin-left:337.7pt;margin-top:57.4pt;width:132.55pt;height:15.9pt;z-index:251701248">
            <v:imagedata r:id="rId30" o:title=""/>
            <w10:wrap side="left"/>
          </v:shape>
          <o:OLEObject Type="Embed" ProgID="Equation.DSMT4" ShapeID="_x0000_s1086" DrawAspect="Content" ObjectID="_1413271796" r:id="rId31"/>
        </w:pict>
      </w:r>
      <w:r w:rsidR="00A46434" w:rsidRPr="005E538A">
        <w:rPr>
          <w:rFonts w:asciiTheme="majorHAnsi" w:hAnsiTheme="majorHAnsi"/>
          <w:sz w:val="24"/>
          <w:szCs w:val="24"/>
        </w:rPr>
        <w:t xml:space="preserve">Q2:  If you know the percent and the total, then you can use the MISS Strategy to find the part.  </w:t>
      </w:r>
      <w:r w:rsidR="00FE379C" w:rsidRPr="005E538A">
        <w:rPr>
          <w:rFonts w:asciiTheme="majorHAnsi" w:hAnsiTheme="majorHAnsi"/>
          <w:sz w:val="24"/>
          <w:szCs w:val="24"/>
        </w:rPr>
        <w:t>Which equation can be used to find x, the total number Special Dark bars in a giant bag containing 180 candy</w:t>
      </w:r>
      <w:r w:rsidR="00083DCE" w:rsidRPr="005E538A">
        <w:rPr>
          <w:rFonts w:asciiTheme="majorHAnsi" w:hAnsiTheme="majorHAnsi"/>
          <w:sz w:val="24"/>
          <w:szCs w:val="24"/>
        </w:rPr>
        <w:t xml:space="preserve"> </w:t>
      </w:r>
      <w:r w:rsidR="00FE379C" w:rsidRPr="005E538A">
        <w:rPr>
          <w:rFonts w:asciiTheme="majorHAnsi" w:hAnsiTheme="majorHAnsi"/>
          <w:sz w:val="24"/>
          <w:szCs w:val="24"/>
        </w:rPr>
        <w:t>bars altogether?</w:t>
      </w:r>
    </w:p>
    <w:p w:rsidR="00FE379C" w:rsidRPr="005E538A" w:rsidRDefault="00FE379C" w:rsidP="003D4B8C">
      <w:pPr>
        <w:spacing w:after="0"/>
        <w:rPr>
          <w:rFonts w:ascii="Comic Sans MS" w:hAnsi="Comic Sans MS"/>
          <w:sz w:val="24"/>
          <w:szCs w:val="24"/>
        </w:rPr>
      </w:pPr>
      <w:r w:rsidRPr="005E538A">
        <w:rPr>
          <w:rFonts w:ascii="Comic Sans MS" w:hAnsi="Comic Sans MS"/>
          <w:sz w:val="24"/>
          <w:szCs w:val="24"/>
        </w:rPr>
        <w:t xml:space="preserve">                      </w:t>
      </w:r>
    </w:p>
    <w:p w:rsidR="00FE379C" w:rsidRPr="00FF5164" w:rsidRDefault="00381875" w:rsidP="003D4B8C">
      <w:pPr>
        <w:spacing w:after="0"/>
        <w:ind w:left="720"/>
        <w:rPr>
          <w:rFonts w:ascii="Comic Sans MS" w:hAnsi="Comic Sans MS"/>
        </w:rPr>
      </w:pPr>
      <w:r>
        <w:rPr>
          <w:rFonts w:ascii="Comic Sans MS" w:hAnsi="Comic Sans MS"/>
          <w:noProof/>
          <w:sz w:val="24"/>
          <w:szCs w:val="24"/>
        </w:rPr>
        <w:pict>
          <v:shape id="_x0000_s1084" type="#_x0000_t75" style="position:absolute;left:0;text-align:left;margin-left:109.25pt;margin-top:2pt;width:106.4pt;height:15.9pt;z-index:251699200">
            <v:imagedata r:id="rId32" o:title=""/>
            <w10:wrap side="left"/>
          </v:shape>
          <o:OLEObject Type="Embed" ProgID="Equation.DSMT4" ShapeID="_x0000_s1084" DrawAspect="Content" ObjectID="_1413271797" r:id="rId33"/>
        </w:pict>
      </w:r>
      <w:r>
        <w:rPr>
          <w:rFonts w:ascii="Comic Sans MS" w:hAnsi="Comic Sans MS"/>
          <w:noProof/>
          <w:sz w:val="24"/>
          <w:szCs w:val="24"/>
        </w:rPr>
        <w:pict>
          <v:shape id="_x0000_s1077" type="#_x0000_t75" style="position:absolute;left:0;text-align:left;margin-left:-1pt;margin-top:2pt;width:97.35pt;height:15.9pt;z-index:251692032">
            <v:imagedata r:id="rId34" o:title=""/>
            <w10:wrap side="left"/>
          </v:shape>
          <o:OLEObject Type="Embed" ProgID="Equation.DSMT4" ShapeID="_x0000_s1077" DrawAspect="Content" ObjectID="_1413271798" r:id="rId35"/>
        </w:pict>
      </w:r>
      <w:r>
        <w:rPr>
          <w:rFonts w:ascii="Comic Sans MS" w:hAnsi="Comic Sans MS"/>
          <w:noProof/>
        </w:rPr>
        <w:pict>
          <v:shape id="_x0000_s1188" type="#_x0000_t75" style="position:absolute;left:0;text-align:left;margin-left:105.25pt;margin-top:21.85pt;width:132.55pt;height:15.9pt;z-index:251746304">
            <v:imagedata r:id="rId30" o:title=""/>
            <w10:wrap side="left"/>
          </v:shape>
          <o:OLEObject Type="Embed" ProgID="Equation.DSMT4" ShapeID="_x0000_s1188" DrawAspect="Content" ObjectID="_1413271799" r:id="rId36"/>
        </w:pict>
      </w:r>
      <w:r>
        <w:rPr>
          <w:rFonts w:ascii="Comic Sans MS" w:hAnsi="Comic Sans MS"/>
          <w:noProof/>
        </w:rPr>
        <w:pict>
          <v:shape id="_x0000_s1085" type="#_x0000_t75" style="position:absolute;left:0;text-align:left;margin-left:-2.05pt;margin-top:21.85pt;width:94.4pt;height:15.9pt;z-index:251700224">
            <v:imagedata r:id="rId37" o:title=""/>
            <w10:wrap side="left"/>
          </v:shape>
          <o:OLEObject Type="Embed" ProgID="Equation.DSMT4" ShapeID="_x0000_s1085" DrawAspect="Content" ObjectID="_1413271800" r:id="rId38"/>
        </w:pict>
      </w:r>
    </w:p>
    <w:p w:rsidR="00FE379C" w:rsidRPr="00FF5164" w:rsidRDefault="00FE379C" w:rsidP="003D4B8C">
      <w:pPr>
        <w:spacing w:after="0"/>
        <w:ind w:left="360"/>
        <w:rPr>
          <w:rFonts w:ascii="Comic Sans MS" w:hAnsi="Comic Sans MS"/>
        </w:rPr>
      </w:pPr>
    </w:p>
    <w:p w:rsidR="003D4B8C" w:rsidRDefault="003D4B8C" w:rsidP="003D4B8C">
      <w:pPr>
        <w:spacing w:after="0"/>
        <w:rPr>
          <w:rFonts w:ascii="Comic Sans MS" w:hAnsi="Comic Sans MS"/>
        </w:rPr>
      </w:pPr>
    </w:p>
    <w:p w:rsidR="00FE379C" w:rsidRPr="005E538A" w:rsidRDefault="00083DCE" w:rsidP="003D4B8C">
      <w:pPr>
        <w:spacing w:after="0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Q3:  </w:t>
      </w:r>
      <w:r w:rsidR="00FE379C" w:rsidRPr="005E538A">
        <w:rPr>
          <w:rFonts w:asciiTheme="majorHAnsi" w:hAnsiTheme="majorHAnsi"/>
          <w:sz w:val="24"/>
          <w:szCs w:val="24"/>
        </w:rPr>
        <w:t>Which is a</w:t>
      </w:r>
      <w:r w:rsidR="003D4B8C" w:rsidRPr="005E538A">
        <w:rPr>
          <w:rFonts w:asciiTheme="majorHAnsi" w:hAnsiTheme="majorHAnsi"/>
          <w:sz w:val="24"/>
          <w:szCs w:val="24"/>
        </w:rPr>
        <w:t xml:space="preserve"> valid conclusion?</w:t>
      </w:r>
    </w:p>
    <w:p w:rsidR="00FE379C" w:rsidRPr="005E538A" w:rsidRDefault="00533E89" w:rsidP="003D4B8C">
      <w:pPr>
        <w:spacing w:after="0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A  </w:t>
      </w:r>
      <w:r w:rsidR="00FE379C" w:rsidRPr="005E538A">
        <w:rPr>
          <w:rFonts w:asciiTheme="majorHAnsi" w:hAnsiTheme="majorHAnsi"/>
          <w:sz w:val="24"/>
          <w:szCs w:val="24"/>
        </w:rPr>
        <w:t xml:space="preserve">Out of a bag of 180 bars, 90 will be regular Hershey bars. </w:t>
      </w:r>
    </w:p>
    <w:p w:rsidR="003D4B8C" w:rsidRPr="005E538A" w:rsidRDefault="003D4B8C" w:rsidP="003D4B8C">
      <w:pPr>
        <w:spacing w:after="0"/>
        <w:rPr>
          <w:rFonts w:asciiTheme="majorHAnsi" w:hAnsiTheme="majorHAnsi"/>
          <w:sz w:val="24"/>
          <w:szCs w:val="24"/>
        </w:rPr>
      </w:pPr>
    </w:p>
    <w:p w:rsidR="00FE379C" w:rsidRPr="005E538A" w:rsidRDefault="00533E89" w:rsidP="003D4B8C">
      <w:pPr>
        <w:spacing w:after="0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B  </w:t>
      </w:r>
      <w:r w:rsidR="00FE379C" w:rsidRPr="005E538A">
        <w:rPr>
          <w:rFonts w:asciiTheme="majorHAnsi" w:hAnsiTheme="majorHAnsi"/>
          <w:sz w:val="24"/>
          <w:szCs w:val="24"/>
        </w:rPr>
        <w:t>Less than ⅛ of the total number of candy bars are Special Dark bars.</w:t>
      </w:r>
    </w:p>
    <w:p w:rsidR="003D4B8C" w:rsidRPr="005E538A" w:rsidRDefault="003D4B8C" w:rsidP="003D4B8C">
      <w:pPr>
        <w:spacing w:after="0"/>
        <w:rPr>
          <w:rFonts w:asciiTheme="majorHAnsi" w:hAnsiTheme="majorHAnsi"/>
          <w:sz w:val="24"/>
          <w:szCs w:val="24"/>
        </w:rPr>
      </w:pPr>
    </w:p>
    <w:p w:rsidR="00FE379C" w:rsidRPr="005E538A" w:rsidRDefault="00533E89" w:rsidP="003D4B8C">
      <w:pPr>
        <w:spacing w:after="0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C  </w:t>
      </w:r>
      <w:r w:rsidR="00FE379C" w:rsidRPr="005E538A">
        <w:rPr>
          <w:rFonts w:asciiTheme="majorHAnsi" w:hAnsiTheme="majorHAnsi"/>
          <w:sz w:val="24"/>
          <w:szCs w:val="24"/>
        </w:rPr>
        <w:t xml:space="preserve">Out of a bag of 180 bars, 45 will be Mr. </w:t>
      </w:r>
      <w:proofErr w:type="spellStart"/>
      <w:r w:rsidR="00FE379C" w:rsidRPr="005E538A">
        <w:rPr>
          <w:rFonts w:asciiTheme="majorHAnsi" w:hAnsiTheme="majorHAnsi"/>
          <w:sz w:val="24"/>
          <w:szCs w:val="24"/>
        </w:rPr>
        <w:t>Goodbars</w:t>
      </w:r>
      <w:proofErr w:type="spellEnd"/>
      <w:r w:rsidR="00FE379C" w:rsidRPr="005E538A">
        <w:rPr>
          <w:rFonts w:asciiTheme="majorHAnsi" w:hAnsiTheme="majorHAnsi"/>
          <w:sz w:val="24"/>
          <w:szCs w:val="24"/>
        </w:rPr>
        <w:t xml:space="preserve">. </w:t>
      </w:r>
    </w:p>
    <w:p w:rsidR="003D4B8C" w:rsidRPr="005E538A" w:rsidRDefault="003D4B8C" w:rsidP="003D4B8C">
      <w:pPr>
        <w:spacing w:after="0"/>
        <w:rPr>
          <w:rFonts w:asciiTheme="majorHAnsi" w:hAnsiTheme="majorHAnsi"/>
          <w:sz w:val="24"/>
          <w:szCs w:val="24"/>
        </w:rPr>
      </w:pPr>
    </w:p>
    <w:p w:rsidR="00FE379C" w:rsidRPr="005E538A" w:rsidRDefault="00533E89" w:rsidP="003D4B8C">
      <w:pPr>
        <w:spacing w:after="0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D  </w:t>
      </w:r>
      <w:r w:rsidR="00FE379C" w:rsidRPr="005E538A">
        <w:rPr>
          <w:rFonts w:asciiTheme="majorHAnsi" w:hAnsiTheme="majorHAnsi"/>
          <w:sz w:val="24"/>
          <w:szCs w:val="24"/>
        </w:rPr>
        <w:t>There are 4 times as many candy bars without nuts as bars with nuts.</w:t>
      </w:r>
    </w:p>
    <w:p w:rsidR="003D4B8C" w:rsidRDefault="003D4B8C" w:rsidP="003D4B8C">
      <w:pPr>
        <w:spacing w:after="0"/>
        <w:rPr>
          <w:rFonts w:asciiTheme="majorHAnsi" w:hAnsiTheme="majorHAnsi"/>
          <w:sz w:val="24"/>
          <w:szCs w:val="24"/>
        </w:rPr>
      </w:pPr>
    </w:p>
    <w:p w:rsidR="005E538A" w:rsidRDefault="005E538A" w:rsidP="003D4B8C">
      <w:pPr>
        <w:spacing w:after="0"/>
        <w:rPr>
          <w:rFonts w:asciiTheme="majorHAnsi" w:hAnsiTheme="majorHAnsi"/>
          <w:sz w:val="24"/>
          <w:szCs w:val="24"/>
        </w:rPr>
      </w:pPr>
    </w:p>
    <w:p w:rsidR="005E538A" w:rsidRDefault="005E538A" w:rsidP="003D4B8C">
      <w:pPr>
        <w:spacing w:after="0"/>
        <w:rPr>
          <w:rFonts w:asciiTheme="majorHAnsi" w:hAnsiTheme="majorHAnsi"/>
          <w:sz w:val="24"/>
          <w:szCs w:val="24"/>
        </w:rPr>
      </w:pPr>
    </w:p>
    <w:p w:rsidR="005E538A" w:rsidRPr="005E538A" w:rsidRDefault="005E538A" w:rsidP="003D4B8C">
      <w:pPr>
        <w:spacing w:after="0"/>
        <w:rPr>
          <w:rFonts w:asciiTheme="majorHAnsi" w:hAnsiTheme="majorHAnsi"/>
          <w:sz w:val="24"/>
          <w:szCs w:val="24"/>
        </w:rPr>
      </w:pPr>
    </w:p>
    <w:p w:rsidR="003D4B8C" w:rsidRPr="005E538A" w:rsidRDefault="003D4B8C" w:rsidP="003D4B8C">
      <w:pPr>
        <w:spacing w:after="0"/>
        <w:rPr>
          <w:rFonts w:asciiTheme="majorHAnsi" w:hAnsiTheme="majorHAnsi"/>
          <w:sz w:val="24"/>
          <w:szCs w:val="24"/>
        </w:rPr>
      </w:pPr>
    </w:p>
    <w:p w:rsidR="00FE379C" w:rsidRPr="005E538A" w:rsidRDefault="00083DCE" w:rsidP="003D4B8C">
      <w:pPr>
        <w:spacing w:after="0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 xml:space="preserve">Q4:  </w:t>
      </w:r>
      <w:r w:rsidR="00FE379C" w:rsidRPr="005E538A">
        <w:rPr>
          <w:rFonts w:asciiTheme="majorHAnsi" w:hAnsiTheme="majorHAnsi"/>
          <w:sz w:val="24"/>
          <w:szCs w:val="24"/>
        </w:rPr>
        <w:t>Which graph best represents the data?</w:t>
      </w:r>
    </w:p>
    <w:p w:rsidR="00083DCE" w:rsidRPr="00FF5164" w:rsidRDefault="003D4B8C" w:rsidP="003D4B8C">
      <w:pPr>
        <w:spacing w:after="0"/>
        <w:rPr>
          <w:rFonts w:ascii="Comic Sans MS" w:hAnsi="Comic Sans MS"/>
        </w:rPr>
      </w:pPr>
      <w:r w:rsidRPr="00FF5164"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6BAE170A" wp14:editId="10B6D1D9">
                <wp:simplePos x="0" y="0"/>
                <wp:positionH relativeFrom="column">
                  <wp:posOffset>1060450</wp:posOffset>
                </wp:positionH>
                <wp:positionV relativeFrom="paragraph">
                  <wp:posOffset>153670</wp:posOffset>
                </wp:positionV>
                <wp:extent cx="2257425" cy="1545590"/>
                <wp:effectExtent l="0" t="0" r="0" b="0"/>
                <wp:wrapNone/>
                <wp:docPr id="92" name="Group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7425" cy="1545590"/>
                          <a:chOff x="6676" y="9049"/>
                          <a:chExt cx="3555" cy="2434"/>
                        </a:xfrm>
                      </wpg:grpSpPr>
                      <wpg:grpSp>
                        <wpg:cNvPr id="93" name="Group 82"/>
                        <wpg:cNvGrpSpPr>
                          <a:grpSpLocks/>
                        </wpg:cNvGrpSpPr>
                        <wpg:grpSpPr bwMode="auto">
                          <a:xfrm rot="251867">
                            <a:off x="7612" y="9796"/>
                            <a:ext cx="1176" cy="1153"/>
                            <a:chOff x="3889" y="8271"/>
                            <a:chExt cx="894" cy="883"/>
                          </a:xfrm>
                        </wpg:grpSpPr>
                        <wps:wsp>
                          <wps:cNvPr id="94" name="Oval 83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9" y="8271"/>
                              <a:ext cx="875" cy="88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587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Line 84"/>
                          <wps:cNvCnPr/>
                          <wps:spPr bwMode="auto">
                            <a:xfrm>
                              <a:off x="4336" y="8290"/>
                              <a:ext cx="1" cy="441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85"/>
                          <wps:cNvCnPr/>
                          <wps:spPr bwMode="auto">
                            <a:xfrm rot="-5400000">
                              <a:off x="4563" y="8514"/>
                              <a:ext cx="2" cy="438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86"/>
                          <wps:cNvCnPr/>
                          <wps:spPr bwMode="auto">
                            <a:xfrm>
                              <a:off x="4345" y="8736"/>
                              <a:ext cx="177" cy="349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8" name="Line 87"/>
                          <wps:cNvCnPr/>
                          <wps:spPr bwMode="auto">
                            <a:xfrm rot="5400000" flipV="1">
                              <a:off x="4062" y="8463"/>
                              <a:ext cx="119" cy="43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9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6863" y="11106"/>
                            <a:ext cx="1311" cy="3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451B">
                                <w:rPr>
                                  <w:sz w:val="18"/>
                                  <w:szCs w:val="18"/>
                                </w:rPr>
                                <w:t>Reg. Hershe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Line 89"/>
                        <wps:cNvCnPr/>
                        <wps:spPr bwMode="auto">
                          <a:xfrm flipV="1">
                            <a:off x="7479" y="10732"/>
                            <a:ext cx="506" cy="45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" name="Line 90"/>
                        <wps:cNvCnPr/>
                        <wps:spPr bwMode="auto">
                          <a:xfrm flipH="1">
                            <a:off x="8633" y="10088"/>
                            <a:ext cx="482" cy="20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9107" y="10919"/>
                            <a:ext cx="93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Krackl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8920" y="9797"/>
                            <a:ext cx="1311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pecial Dar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6676" y="9423"/>
                            <a:ext cx="1311" cy="3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Mr.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Goodbar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Line 94"/>
                        <wps:cNvCnPr/>
                        <wps:spPr bwMode="auto">
                          <a:xfrm flipH="1" flipV="1">
                            <a:off x="8546" y="10545"/>
                            <a:ext cx="749" cy="37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" name="Line 95"/>
                        <wps:cNvCnPr/>
                        <wps:spPr bwMode="auto">
                          <a:xfrm>
                            <a:off x="7554" y="9715"/>
                            <a:ext cx="431" cy="269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7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6676" y="9049"/>
                            <a:ext cx="748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115D7F" w:rsidRDefault="00FE379C" w:rsidP="00FE379C">
                              <w:pP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  <w:t>B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2" o:spid="_x0000_s1040" style="position:absolute;margin-left:83.5pt;margin-top:12.1pt;width:177.75pt;height:121.7pt;z-index:251704320" coordorigin="6676,9049" coordsize="3555,24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">
                <v:group id="Group 82" o:spid="_x0000_s1041" style="position:absolute;left:7612;top:9796;width:1176;height:1153;rotation:275106fd" coordorigin="3889,8271" coordsize="894,8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fU343CAAAA2wAAAA8A&#10;AAAAAAAAAAAAAAAAqgIAAGRycy9kb3ducmV2LnhtbFBLBQYAAAAABAAEAPoAAACZAwAAAAA=&#10;">
                  <v:oval id="Oval 83" o:spid="_x0000_s1042" style="position:absolute;left:3889;top:8271;width:875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YMycMA&#10;AADbAAAADwAAAGRycy9kb3ducmV2LnhtbESPy2rDMBBF94H+g5hCd4nsUELiRgnFtOBNKXlQuhys&#10;qWRqjYylxvbfV4FAlpf7ONztfnStuFAfGs8K8kUGgrj2umGj4Hx6n69BhIissfVMCiYKsN89zLZY&#10;aD/wgS7HaEQa4VCgAhtjV0gZaksOw8J3xMn78b3DmGRvpO5xSOOulcssW0mHDSeCxY5KS/Xv8c8l&#10;yNsy/6jGz+n7qz6TLQfTbcyg1NPj+PoCItIY7+Fbu9IKNs9w/ZJ+gN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YMycMAAADbAAAADwAAAAAAAAAAAAAAAACYAgAAZHJzL2Rv&#10;d25yZXYueG1sUEsFBgAAAAAEAAQA9QAAAIgDAAAAAA==&#10;" strokeweight="1.25pt"/>
                  <v:line id="Line 84" o:spid="_x0000_s1043" style="position:absolute;visibility:visible;mso-wrap-style:square" from="4336,8290" to="4337,8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Yis8IAAADbAAAADwAAAGRycy9kb3ducmV2LnhtbESP0WrCQBRE3wv+w3IF3+pGxaDRVUQq&#10;FApSox9wzV6T4O7dkN2a9O+7gtDHYWbOMOttb414UOtrxwom4wQEceF0zaWCy/nwvgDhA7JG45gU&#10;/JKH7WbwtsZMu45P9MhDKSKEfYYKqhCaTEpfVGTRj11DHL2bay2GKNtS6ha7CLdGTpMklRZrjgsV&#10;NrSvqLjnP1ZB950f+uOX0/bi9mlt0sl19mGUGg373QpEoD78h1/tT61gOYfnl/gD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XYis8IAAADbAAAADwAAAAAAAAAAAAAA&#10;AAChAgAAZHJzL2Rvd25yZXYueG1sUEsFBgAAAAAEAAQA+QAAAJADAAAAAA==&#10;" strokeweight="1.25pt"/>
                  <v:line id="Line 85" o:spid="_x0000_s1044" style="position:absolute;rotation:-90;visibility:visible;mso-wrap-style:square" from="4563,8514" to="4565,8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vy8cQAAADbAAAADwAAAGRycy9kb3ducmV2LnhtbESPT2vCQBTE7wW/w/IEb3XjH2IbXUUE&#10;wVup5tLbI/uaRLNv4+5qYj+9Wyj0OMzMb5jVpjeNuJPztWUFk3ECgriwuuZSQX7av76B8AFZY2OZ&#10;FDzIw2Y9eFlhpm3Hn3Q/hlJECPsMFVQhtJmUvqjIoB/bljh639YZDFG6UmqHXYSbRk6TJJUGa44L&#10;Fba0q6i4HG9GwU9nysW5mzd169JpPuuvH18XVGo07LdLEIH68B/+ax+0gvcUfr/EHy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q/LxxAAAANsAAAAPAAAAAAAAAAAA&#10;AAAAAKECAABkcnMvZG93bnJldi54bWxQSwUGAAAAAAQABAD5AAAAkgMAAAAA&#10;" strokeweight="1.25pt"/>
                  <v:line id="Line 86" o:spid="_x0000_s1045" style="position:absolute;visibility:visible;mso-wrap-style:square" from="4345,8736" to="4522,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gZX8IAAADbAAAADwAAAGRycy9kb3ducmV2LnhtbESP0WrCQBRE3wv+w3IF3+pGhVSjq4hU&#10;KBSkRj/gmr0mwd27Ibs16d93BcHHYWbOMKtNb424U+trxwom4wQEceF0zaWC82n/PgfhA7JG45gU&#10;/JGHzXrwtsJMu46PdM9DKSKEfYYKqhCaTEpfVGTRj11DHL2ray2GKNtS6ha7CLdGTpMklRZrjgsV&#10;NrSrqLjlv1ZB95Pv+8O30/bsdmlt0sll9mmUGg377RJEoD68ws/2l1aw+IDHl/gD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gZX8IAAADbAAAADwAAAAAAAAAAAAAA&#10;AAChAgAAZHJzL2Rvd25yZXYueG1sUEsFBgAAAAAEAAQA+QAAAJADAAAAAA==&#10;" strokeweight="1.25pt"/>
                  <v:line id="Line 87" o:spid="_x0000_s1046" style="position:absolute;rotation:-90;flip:y;visibility:visible;mso-wrap-style:square" from="4062,8463" to="4181,8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x2x8IAAADbAAAADwAAAGRycy9kb3ducmV2LnhtbERPu27CMBTdK/UfrFuJrTjlUYUUgyog&#10;CKEsBRa2q/iSpMTXUWxI+Hs8VOp4dN7zZW9qcafWVZYVfAwjEMS51RUXCk7H9D0G4TyyxtoyKXiQ&#10;g+Xi9WWOibYd/9D94AsRQtglqKD0vkmkdHlJBt3QNsSBu9jWoA+wLaRusQvhppajKPqUBisODSU2&#10;tCopvx5uRkG8OzvcXyZmMzV9Nr6mvy7brpUavPXfXyA89f5f/OfeaQWzMDZ8CT9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px2x8IAAADbAAAADwAAAAAAAAAAAAAA&#10;AAChAgAAZHJzL2Rvd25yZXYueG1sUEsFBgAAAAAEAAQA+QAAAJADAAAAAA==&#10;" strokeweight="1.25pt"/>
                </v:group>
                <v:shape id="Text Box 88" o:spid="_x0000_s1047" type="#_x0000_t202" style="position:absolute;left:6863;top:11106;width:131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hRusEA&#10;AADbAAAADwAAAGRycy9kb3ducmV2LnhtbESP3YrCMBSE7wXfIRxhb0RTxb9Wo+jCirf+PMCxObbF&#10;5qQ00da33wiCl8PMfMOsNq0pxZNqV1hWMBpGIIhTqwvOFFzOf4MFCOeRNZaWScGLHGzW3c4KE20b&#10;PtLz5DMRIOwSVJB7XyVSujQng25oK+Lg3Wxt0AdZZ1LX2AS4KeU4imbSYMFhIceKfnNK76eHUXA7&#10;NP1p3Fz3/jI/TmY7LOZX+1Lqp9dulyA8tf4b/rQPWkEcw/tL+AF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IUbrBAAAA2wAAAA8AAAAAAAAAAAAAAAAAmAIAAGRycy9kb3du&#10;cmV2LnhtbFBLBQYAAAAABAAEAPUAAACGAwAAAAA=&#10;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r w:rsidRPr="004A451B">
                          <w:rPr>
                            <w:sz w:val="18"/>
                            <w:szCs w:val="18"/>
                          </w:rPr>
                          <w:t>Reg. Hershey</w:t>
                        </w:r>
                      </w:p>
                    </w:txbxContent>
                  </v:textbox>
                </v:shape>
                <v:line id="Line 89" o:spid="_x0000_s1048" style="position:absolute;flip:y;visibility:visible;mso-wrap-style:square" from="7479,10732" to="7985,11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1c0cUAAADcAAAADwAAAGRycy9kb3ducmV2LnhtbESPQWvCQBCF74X+h2UKvdVNPbSaukpb&#10;EITWQ1WwxzE7JsHsbMiOJv77zkHobYb35r1vZoshNOZCXaojO3geZWCIi+hrLh3stsunCZgkyB6b&#10;yOTgSgkW8/u7GeY+9vxDl42URkM45eigEmlza1NRUcA0ii2xasfYBRRdu9L6DnsND40dZ9mLDViz&#10;NlTY0mdFxWlzDg6Sv/JhP/ne9x+735PUr2sZvqbOPT4M729ghAb5N9+uV17xM8XXZ3QCO/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61c0cUAAADcAAAADwAAAAAAAAAA&#10;AAAAAAChAgAAZHJzL2Rvd25yZXYueG1sUEsFBgAAAAAEAAQA+QAAAJMDAAAAAA==&#10;" strokeweight="1.25pt"/>
                <v:line id="Line 90" o:spid="_x0000_s1049" style="position:absolute;flip:x;visibility:visible;mso-wrap-style:square" from="8633,10088" to="9115,10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H5SsIAAADcAAAADwAAAGRycy9kb3ducmV2LnhtbERPTWvCQBC9F/oflil4qxs9qI2uYguC&#10;oD1UBXscs2MSzM6G7Gjiv3cLBW/zeJ8zW3SuUjdqQunZwKCfgCLOvC05N3DYr94noIIgW6w8k4E7&#10;BVjMX19mmFrf8g/ddpKrGMIhRQOFSJ1qHbKCHIa+r4kjd/aNQ4mwybVtsI3hrtLDJBlphyXHhgJr&#10;+ioou+yuzkCwdz4dJ9tj+3n4vUg5/pZu82FM761bTkEJdfIU/7vXNs5PBvD3TLxAz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H5SsIAAADcAAAADwAAAAAAAAAAAAAA&#10;AAChAgAAZHJzL2Rvd25yZXYueG1sUEsFBgAAAAAEAAQA+QAAAJADAAAAAA==&#10;" strokeweight="1.25pt"/>
                <v:shape id="Text Box 91" o:spid="_x0000_s1050" type="#_x0000_t202" style="position:absolute;left:9107;top:10919;width:936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Krackle</w:t>
                        </w:r>
                        <w:proofErr w:type="spellEnd"/>
                      </w:p>
                    </w:txbxContent>
                  </v:textbox>
                </v:shape>
                <v:shape id="Text Box 92" o:spid="_x0000_s1051" type="#_x0000_t202" style="position:absolute;left:8920;top:9797;width:13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Special Dark</w:t>
                        </w:r>
                      </w:p>
                    </w:txbxContent>
                  </v:textbox>
                </v:shape>
                <v:shape id="Text Box 93" o:spid="_x0000_s1052" type="#_x0000_t202" style="position:absolute;left:6676;top:9423;width:131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dJEsIA&#10;AADcAAAADwAAAGRycy9kb3ducmV2LnhtbERPzWrCQBC+C32HZQq9SLNp0ajRTWiFFq+mPsAkOybB&#10;7GzIbk18e7dQ8DYf3+/s8sl04kqDay0reItiEMSV1S3XCk4/X69rEM4ja+wsk4IbOcizp9kOU21H&#10;PtK18LUIIexSVNB436dSuqohgy6yPXHgznYw6AMcaqkHHEO46eR7HCfSYMuhocGe9g1Vl+LXKDgf&#10;xvlyM5bf/rQ6LpJPbFelvSn18jx9bEF4mvxD/O8+6DA/XsDfM+ECm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p0kSwgAAANwAAAAPAAAAAAAAAAAAAAAAAJgCAABkcnMvZG93&#10;bnJldi54bWxQSwUGAAAAAAQABAD1AAAAhwMAAAAA&#10;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Mr.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Goodbar</w:t>
                        </w:r>
                        <w:proofErr w:type="spellEnd"/>
                      </w:p>
                    </w:txbxContent>
                  </v:textbox>
                </v:shape>
                <v:line id="Line 94" o:spid="_x0000_s1053" style="position:absolute;flip:x y;visibility:visible;mso-wrap-style:square" from="8546,10545" to="9295,10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ixmcAAAADcAAAADwAAAGRycy9kb3ducmV2LnhtbERP3WrCMBS+H+wdwhnsRjSdMHHVKEUU&#10;nHe2e4BDc2yKzUlpMpu9vRGE3Z2P7/est9F24kaDbx0r+JhlIIhrp1tuFPxUh+kShA/IGjvHpOCP&#10;PGw3ry9rzLUb+Uy3MjQihbDPUYEJoc+l9LUhi37meuLEXdxgMSQ4NFIPOKZw28l5li2kxZZTg8Ge&#10;dobqa/lrFYx+50xR7r8n1f6riIG8jqdaqfe3WKxABIrhX/x0H3Wan33C45l0gdzc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wIsZnAAAAA3AAAAA8AAAAAAAAAAAAAAAAA&#10;oQIAAGRycy9kb3ducmV2LnhtbFBLBQYAAAAABAAEAPkAAACOAwAAAAA=&#10;" strokeweight="1.25pt"/>
                <v:line id="Line 95" o:spid="_x0000_s1054" style="position:absolute;visibility:visible;mso-wrap-style:square" from="7554,9715" to="7985,9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6rG8EAAADcAAAADwAAAGRycy9kb3ducmV2LnhtbERP3WrCMBS+H/gO4Qi7m2kdlFFNixSF&#10;wWBs1Qc4Nse2mJyUJrPd2y8Dwbvz8f2ebTlbI240+t6xgnSVgCBunO65VXA6Hl7eQPiArNE4JgW/&#10;5KEsFk9bzLWb+JtudWhFDGGfo4IuhCGX0jcdWfQrNxBH7uJGiyHCsZV6xCmGWyPXSZJJiz3Hhg4H&#10;qjpqrvWPVTB91Yf588Npe3JV1pssPb/ujVLPy3m3ARFoDg/x3f2u4/wkg/9n4gWy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/qsbwQAAANwAAAAPAAAAAAAAAAAAAAAA&#10;AKECAABkcnMvZG93bnJldi54bWxQSwUGAAAAAAQABAD5AAAAjwMAAAAA&#10;" strokeweight="1.25pt"/>
                <v:shape id="Text Box 96" o:spid="_x0000_s1055" type="#_x0000_t202" style="position:absolute;left:6676;top:9049;width:74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xLm8YA&#10;AADcAAAADwAAAGRycy9kb3ducmV2LnhtbERP22rCQBB9L/Qflin4UnS3UqykrlIqQkuV4gXr45Ad&#10;k9DsbMiuSezXdwXBtzmc60xmnS1FQ7UvHGt4GigQxKkzBWcadttFfwzCB2SDpWPScCYPs+n93QQT&#10;41peU7MJmYgh7BPUkIdQJVL6NCeLfuAq4sgdXW0xRFhn0tTYxnBbyqFSI2mx4NiQY0XvOaW/m5PV&#10;0KzU836Z/pxPj4v54XP8Pfdf7Z/WvYfu7RVEoC7cxFf3h4nz1QtcnokXyO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xLm8YAAADcAAAADwAAAAAAAAAAAAAAAACYAgAAZHJz&#10;L2Rvd25yZXYueG1sUEsFBgAAAAAEAAQA9QAAAIsDAAAAAA==&#10;" filled="f" stroked="f" strokeweight="1.25pt">
                  <v:textbox>
                    <w:txbxContent>
                      <w:p w:rsidR="00FE379C" w:rsidRPr="00115D7F" w:rsidRDefault="00FE379C" w:rsidP="00FE379C">
                        <w:pP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</w:pPr>
                        <w: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  <w:t>B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E379C" w:rsidRPr="00FF5164" w:rsidRDefault="003D4B8C" w:rsidP="003D4B8C">
      <w:pPr>
        <w:spacing w:after="0"/>
        <w:ind w:left="720"/>
        <w:rPr>
          <w:rFonts w:ascii="Comic Sans MS" w:hAnsi="Comic Sans MS"/>
        </w:rPr>
      </w:pPr>
      <w:r w:rsidRPr="00FF5164"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4248CB7E" wp14:editId="7DB373B7">
                <wp:simplePos x="0" y="0"/>
                <wp:positionH relativeFrom="column">
                  <wp:posOffset>-405130</wp:posOffset>
                </wp:positionH>
                <wp:positionV relativeFrom="paragraph">
                  <wp:posOffset>2540</wp:posOffset>
                </wp:positionV>
                <wp:extent cx="2129155" cy="1474470"/>
                <wp:effectExtent l="0" t="0" r="4445" b="0"/>
                <wp:wrapNone/>
                <wp:docPr id="75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9155" cy="1474470"/>
                          <a:chOff x="2183" y="10657"/>
                          <a:chExt cx="3353" cy="2322"/>
                        </a:xfrm>
                      </wpg:grpSpPr>
                      <wpg:grpSp>
                        <wpg:cNvPr id="76" name="Group 65"/>
                        <wpg:cNvGrpSpPr>
                          <a:grpSpLocks/>
                        </wpg:cNvGrpSpPr>
                        <wpg:grpSpPr bwMode="auto">
                          <a:xfrm>
                            <a:off x="2188" y="10919"/>
                            <a:ext cx="3348" cy="2060"/>
                            <a:chOff x="2375" y="9236"/>
                            <a:chExt cx="3348" cy="2060"/>
                          </a:xfrm>
                        </wpg:grpSpPr>
                        <wpg:grpSp>
                          <wpg:cNvPr id="77" name="Group 66"/>
                          <wpg:cNvGrpSpPr>
                            <a:grpSpLocks/>
                          </wpg:cNvGrpSpPr>
                          <wpg:grpSpPr bwMode="auto">
                            <a:xfrm rot="251867">
                              <a:off x="3311" y="9609"/>
                              <a:ext cx="1176" cy="1153"/>
                              <a:chOff x="3889" y="8271"/>
                              <a:chExt cx="894" cy="883"/>
                            </a:xfrm>
                          </wpg:grpSpPr>
                          <wps:wsp>
                            <wps:cNvPr id="78" name="Oval 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89" y="8271"/>
                                <a:ext cx="875" cy="88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587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Line 68"/>
                            <wps:cNvCnPr/>
                            <wps:spPr bwMode="auto">
                              <a:xfrm>
                                <a:off x="4336" y="8290"/>
                                <a:ext cx="1" cy="441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69"/>
                            <wps:cNvCnPr/>
                            <wps:spPr bwMode="auto">
                              <a:xfrm rot="-5400000">
                                <a:off x="4563" y="8514"/>
                                <a:ext cx="2" cy="438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70"/>
                            <wps:cNvCnPr/>
                            <wps:spPr bwMode="auto">
                              <a:xfrm>
                                <a:off x="4345" y="8736"/>
                                <a:ext cx="177" cy="349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71"/>
                            <wps:cNvCnPr/>
                            <wps:spPr bwMode="auto">
                              <a:xfrm rot="5400000" flipV="1">
                                <a:off x="4062" y="8463"/>
                                <a:ext cx="119" cy="433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3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62" y="10919"/>
                              <a:ext cx="1311" cy="37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E379C" w:rsidRPr="004A451B" w:rsidRDefault="00FE379C" w:rsidP="00FE379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4A451B">
                                  <w:rPr>
                                    <w:sz w:val="18"/>
                                    <w:szCs w:val="18"/>
                                  </w:rPr>
                                  <w:t>Reg. Hershe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Line 73"/>
                          <wps:cNvCnPr/>
                          <wps:spPr bwMode="auto">
                            <a:xfrm flipV="1">
                              <a:off x="3178" y="10545"/>
                              <a:ext cx="506" cy="452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74"/>
                          <wps:cNvCnPr/>
                          <wps:spPr bwMode="auto">
                            <a:xfrm flipH="1">
                              <a:off x="4332" y="9901"/>
                              <a:ext cx="482" cy="206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6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2" y="9609"/>
                              <a:ext cx="936" cy="3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E379C" w:rsidRPr="004A451B" w:rsidRDefault="00FE379C" w:rsidP="00FE379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Krackle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Text Box 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12" y="10622"/>
                              <a:ext cx="1311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E379C" w:rsidRPr="004A451B" w:rsidRDefault="00FE379C" w:rsidP="00FE379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Special Dar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5" y="9236"/>
                              <a:ext cx="1311" cy="37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E379C" w:rsidRPr="004A451B" w:rsidRDefault="00FE379C" w:rsidP="00FE379C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Mr. </w:t>
                                </w:r>
                                <w:proofErr w:type="spell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Goodbar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Line 78"/>
                          <wps:cNvCnPr/>
                          <wps:spPr bwMode="auto">
                            <a:xfrm flipH="1" flipV="1">
                              <a:off x="4245" y="10358"/>
                              <a:ext cx="749" cy="374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79"/>
                          <wps:cNvCnPr/>
                          <wps:spPr bwMode="auto">
                            <a:xfrm>
                              <a:off x="3253" y="9528"/>
                              <a:ext cx="431" cy="269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2183" y="10657"/>
                            <a:ext cx="748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115D7F" w:rsidRDefault="00FE379C" w:rsidP="00FE379C">
                              <w:pP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  <w:t>A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56" style="position:absolute;left:0;text-align:left;margin-left:-31.9pt;margin-top:.2pt;width:167.65pt;height:116.1pt;z-index:251703296" coordorigin="2183,10657" coordsize="3353,23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">
                <v:group id="Group 65" o:spid="_x0000_s1057" style="position:absolute;left:2188;top:10919;width:3348;height:2060" coordorigin="2375,9236" coordsize="3348,2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<v:group id="Group 66" o:spid="_x0000_s1058" style="position:absolute;left:3311;top:9609;width:1176;height:1153;rotation:275106fd" coordorigin="3889,8271" coordsize="894,8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44z90wwAAANsAAAAP&#10;AAAAAAAAAAAAAAAAAKoCAABkcnMvZG93bnJldi54bWxQSwUGAAAAAAQABAD6AAAAmgMAAAAA&#10;">
                    <v:oval id="Oval 67" o:spid="_x0000_s1059" style="position:absolute;left:3889;top:8271;width:875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fgNsAA&#10;AADbAAAADwAAAGRycy9kb3ducmV2LnhtbERPTWsCMRC9F/ofwgjealYPtl2NItKCFylVKR6HzZgs&#10;bibLJnXXf+8cCj0+3vdyPYRG3ahLdWQD00kBiriKtmZn4HT8fHkDlTKyxSYyGbhTgvXq+WmJpY09&#10;f9PtkJ2SEE4lGvA5t6XWqfIUME1iSyzcJXYBs8DOadthL+Gh0bOimOuANUuDx5a2nqrr4TdIycds&#10;ut8NX/fzT3Uiv+1d++56Y8ajYbMAlWnI/+I/984aeJWx8kV+gF4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DfgNsAAAADbAAAADwAAAAAAAAAAAAAAAACYAgAAZHJzL2Rvd25y&#10;ZXYueG1sUEsFBgAAAAAEAAQA9QAAAIUDAAAAAA==&#10;" strokeweight="1.25pt"/>
                    <v:line id="Line 68" o:spid="_x0000_s1060" style="position:absolute;visibility:visible;mso-wrap-style:square" from="4336,8290" to="4337,8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fOTMIAAADbAAAADwAAAGRycy9kb3ducmV2LnhtbESP0WrCQBRE3wv+w3IF3+pGhVSjq4hU&#10;KBSkRj/gmr0mwd27Ibs16d93BcHHYWbOMKtNb424U+trxwom4wQEceF0zaWC82n/PgfhA7JG45gU&#10;/JGHzXrwtsJMu46PdM9DKSKEfYYKqhCaTEpfVGTRj11DHL2ray2GKNtS6ha7CLdGTpMklRZrjgsV&#10;NrSrqLjlv1ZB95Pv+8O30/bsdmlt0sll9mmUGg377RJEoD68ws/2l1bwsYDHl/gD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fOTMIAAADbAAAADwAAAAAAAAAAAAAA&#10;AAChAgAAZHJzL2Rvd25yZXYueG1sUEsFBgAAAAAEAAQA+QAAAJADAAAAAA==&#10;" strokeweight="1.25pt"/>
                    <v:line id="Line 69" o:spid="_x0000_s1061" style="position:absolute;rotation:-90;visibility:visible;mso-wrap-style:square" from="4563,8514" to="4565,8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dZw8AAAADbAAAADwAAAGRycy9kb3ducmV2LnhtbERPy4rCMBTdC/MP4Q6403R0UKmmIoLg&#10;bvCxcXdprm1tc9NJoq3z9WYx4PJw3qt1bxrxIOcrywq+xgkI4tzqigsF59NutADhA7LGxjIpeJKH&#10;dfYxWGGqbccHehxDIWII+xQVlCG0qZQ+L8mgH9uWOHJX6wyGCF0htcMuhptGTpJkJg1WHBtKbGlb&#10;Ul4f70bBX2eK+a37bqrWzSbnaf/7c6lRqeFnv1mCCNSHt/jfvdcKFnF9/BJ/gMx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bXWcPAAAAA2wAAAA8AAAAAAAAAAAAAAAAA&#10;oQIAAGRycy9kb3ducmV2LnhtbFBLBQYAAAAABAAEAPkAAACOAwAAAAA=&#10;" strokeweight="1.25pt"/>
                    <v:line id="Line 70" o:spid="_x0000_s1062" style="position:absolute;visibility:visible;mso-wrap-style:square" from="4345,8736" to="4522,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SybcMAAADbAAAADwAAAGRycy9kb3ducmV2LnhtbESPwWrDMBBE74X+g9hAb7XsFExwo4QQ&#10;aigUQuv4A7bWxjaRVsZSbPfvq0Chx2Fm3jDb/WKNmGj0vWMFWZKCIG6c7rlVUJ/L5w0IH5A1Gsek&#10;4Ic87HePD1sstJv5i6YqtCJC2BeooAthKKT0TUcWfeIG4uhd3GgxRDm2Uo84R7g1cp2mubTYc1zo&#10;cKBjR821ulkF82dVLqcPp23tjnlv8uz75c0o9bRaDq8gAi3hP/zXftcKNhncv8QfIH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Usm3DAAAA2wAAAA8AAAAAAAAAAAAA&#10;AAAAoQIAAGRycy9kb3ducmV2LnhtbFBLBQYAAAAABAAEAPkAAACRAwAAAAA=&#10;" strokeweight="1.25pt"/>
                    <v:line id="Line 71" o:spid="_x0000_s1063" style="position:absolute;rotation:-90;flip:y;visibility:visible;mso-wrap-style:square" from="4062,8463" to="4181,8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3X8MQAAADbAAAADwAAAGRycy9kb3ducmV2LnhtbESPT2vCQBTE7wW/w/IEb3Xjn0pIXYO0&#10;KlK8GHvp7ZF9Jmmyb0N21fjt3ULB4zDzm2GWaW8acaXOVZYVTMYRCOLc6ooLBd+n7WsMwnlkjY1l&#10;UnAnB+lq8LLERNsbH+ma+UKEEnYJKii9bxMpXV6SQTe2LXHwzrYz6IPsCqk7vIVy08hpFC2kwYrD&#10;QoktfZSU19nFKIj3Pw6/znOzeTP9YVZvf91h96nUaNiv30F46v0z/E/vdeCm8Pcl/AC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rdfwxAAAANsAAAAPAAAAAAAAAAAA&#10;AAAAAKECAABkcnMvZG93bnJldi54bWxQSwUGAAAAAAQABAD5AAAAkgMAAAAA&#10;" strokeweight="1.25pt"/>
                  </v:group>
                  <v:shape id="Text Box 72" o:spid="_x0000_s1064" type="#_x0000_t202" style="position:absolute;left:2562;top:10919;width:131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nwjcEA&#10;AADbAAAADwAAAGRycy9kb3ducmV2LnhtbESP3YrCMBSE7wXfIRzBG9HU9b8aZRVWvPXnAY7NsS02&#10;J6WJtr79RhC8HGbmG2a1aUwhnlS53LKC4SACQZxYnXOq4HL+689BOI+ssbBMCl7kYLNut1YYa1vz&#10;kZ4nn4oAYRejgsz7MpbSJRkZdANbEgfvZiuDPsgqlbrCOsBNIX+iaCoN5hwWMixpl1FyPz2Mgtuh&#10;7k0W9XXvL7PjeLrFfHa1L6W6neZ3CcJT47/hT/ugFcx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58I3BAAAA2wAAAA8AAAAAAAAAAAAAAAAAmAIAAGRycy9kb3du&#10;cmV2LnhtbFBLBQYAAAAABAAEAPUAAACGAwAAAAA=&#10;" stroked="f">
                    <v:textbox>
                      <w:txbxContent>
                        <w:p w:rsidR="00FE379C" w:rsidRPr="004A451B" w:rsidRDefault="00FE379C" w:rsidP="00FE379C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4A451B">
                            <w:rPr>
                              <w:sz w:val="18"/>
                              <w:szCs w:val="18"/>
                            </w:rPr>
                            <w:t>Reg. Hershey</w:t>
                          </w:r>
                        </w:p>
                      </w:txbxContent>
                    </v:textbox>
                  </v:shape>
                  <v:line id="Line 73" o:spid="_x0000_s1065" style="position:absolute;flip:y;visibility:visible;mso-wrap-style:square" from="3178,10545" to="3684,10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01UMQAAADbAAAADwAAAGRycy9kb3ducmV2LnhtbESPQWvCQBSE7wX/w/IEb3VjkTZGV7GC&#10;UGh7qAp6fGafSTD7NmRfTfz33UKhx2FmvmEWq97V6kZtqDwbmIwTUMS5txUXBg777WMKKgiyxdoz&#10;GbhTgNVy8LDAzPqOv+i2k0JFCIcMDZQiTaZ1yEtyGMa+IY7exbcOJcq20LbFLsJdrZ+S5Fk7rDgu&#10;lNjQpqT8uvt2BoK98/mYfhy718PpKtXLp/TvM2NGw349ByXUy3/4r/1mDaRT+P0Sf4Be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jTVQxAAAANsAAAAPAAAAAAAAAAAA&#10;AAAAAKECAABkcnMvZG93bnJldi54bWxQSwUGAAAAAAQABAD5AAAAkgMAAAAA&#10;" strokeweight="1.25pt"/>
                  <v:line id="Line 74" o:spid="_x0000_s1066" style="position:absolute;flip:x;visibility:visible;mso-wrap-style:square" from="4332,9901" to="4814,10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GQy8QAAADbAAAADwAAAGRycy9kb3ducmV2LnhtbESPQWvCQBSE7wX/w/IEb3VjwTZGV7GC&#10;UGh7qAp6fGafSTD7NmRfTfz33UKhx2FmvmEWq97V6kZtqDwbmIwTUMS5txUXBg777WMKKgiyxdoz&#10;GbhTgNVy8LDAzPqOv+i2k0JFCIcMDZQiTaZ1yEtyGMa+IY7exbcOJcq20LbFLsJdrZ+S5Fk7rDgu&#10;lNjQpqT8uvt2BoK98/mYfhy718PpKtXLp/TvM2NGw349ByXUy3/4r/1mDaRT+P0Sf4Be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wZDLxAAAANsAAAAPAAAAAAAAAAAA&#10;AAAAAKECAABkcnMvZG93bnJldi54bWxQSwUGAAAAAAQABAD5AAAAkgMAAAAA&#10;" strokeweight="1.25pt"/>
                  <v:shape id="Text Box 75" o:spid="_x0000_s1067" type="#_x0000_t202" style="position:absolute;left:4432;top:9609;width:936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  <v:textbox>
                      <w:txbxContent>
                        <w:p w:rsidR="00FE379C" w:rsidRPr="004A451B" w:rsidRDefault="00FE379C" w:rsidP="00FE379C">
                          <w:pPr>
                            <w:rPr>
                              <w:sz w:val="18"/>
                              <w:szCs w:val="18"/>
                            </w:rPr>
                          </w:pP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Krackle</w:t>
                          </w:r>
                          <w:proofErr w:type="spellEnd"/>
                        </w:p>
                      </w:txbxContent>
                    </v:textbox>
                  </v:shape>
                  <v:shape id="Text Box 76" o:spid="_x0000_s1068" type="#_x0000_t202" style="position:absolute;left:4412;top:10622;width:13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L2jsMA&#10;AADbAAAADwAAAGRycy9kb3ducmV2LnhtbESP0WrCQBRE3wX/YbmFvohulJrY1FW00JJXNR9wzV6T&#10;0OzdkF1N8vfdQsHHYWbOMNv9YBrxoM7VlhUsFxEI4sLqmksF+eVrvgHhPLLGxjIpGMnBfjedbDHV&#10;tucTPc6+FAHCLkUFlfdtKqUrKjLoFrYlDt7NdgZ9kF0pdYd9gJtGrqIolgZrDgsVtvRZUfFzvhsF&#10;t6yfrd/767fPk9NbfMQ6udpRqdeX4fABwtPgn+H/dqYVbBL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L2jsMAAADbAAAADwAAAAAAAAAAAAAAAACYAgAAZHJzL2Rv&#10;d25yZXYueG1sUEsFBgAAAAAEAAQA9QAAAIgDAAAAAA==&#10;" stroked="f">
                    <v:textbox>
                      <w:txbxContent>
                        <w:p w:rsidR="00FE379C" w:rsidRPr="004A451B" w:rsidRDefault="00FE379C" w:rsidP="00FE379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Special Dark</w:t>
                          </w:r>
                        </w:p>
                      </w:txbxContent>
                    </v:textbox>
                  </v:shape>
                  <v:shape id="Text Box 77" o:spid="_x0000_s1069" type="#_x0000_t202" style="position:absolute;left:2375;top:9236;width:131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1i/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X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bHWL8vAAAANsAAAAPAAAAAAAAAAAAAAAAAJgCAABkcnMvZG93bnJldi54&#10;bWxQSwUGAAAAAAQABAD1AAAAgQMAAAAA&#10;" stroked="f">
                    <v:textbox>
                      <w:txbxContent>
                        <w:p w:rsidR="00FE379C" w:rsidRPr="004A451B" w:rsidRDefault="00FE379C" w:rsidP="00FE379C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Mr. </w:t>
                          </w:r>
                          <w:proofErr w:type="spellStart"/>
                          <w:r>
                            <w:rPr>
                              <w:sz w:val="18"/>
                              <w:szCs w:val="18"/>
                            </w:rPr>
                            <w:t>Goodbar</w:t>
                          </w:r>
                          <w:proofErr w:type="spellEnd"/>
                        </w:p>
                      </w:txbxContent>
                    </v:textbox>
                  </v:shape>
                  <v:line id="Line 78" o:spid="_x0000_s1070" style="position:absolute;flip:x y;visibility:visible;mso-wrap-style:square" from="4245,10358" to="4994,10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he4MIAAADbAAAADwAAAGRycy9kb3ducmV2LnhtbESPwWrDMBBE74H8g9hCLyGR20Nx3CjB&#10;GBfS3urkAxZra5laK2MptvL3VaHQ4zAzb5jDKdpBzDT53rGCp10Ggrh1uudOwfXyts1B+ICscXBM&#10;Cu7k4XRcrw5YaLfwJ81N6ESCsC9QgQlhLKT0rSGLfudG4uR9ucliSHLqpJ5wSXA7yOcse5EWe04L&#10;BkeqDLXfzc0qWHzlTNnU75tLvS9jIK/jR6vU40MsX0EEiuE//Nc+awX5Hn6/pB8gj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qhe4MIAAADbAAAADwAAAAAAAAAAAAAA&#10;AAChAgAAZHJzL2Rvd25yZXYueG1sUEsFBgAAAAAEAAQA+QAAAJADAAAAAA==&#10;" strokeweight="1.25pt"/>
                  <v:line id="Line 79" o:spid="_x0000_s1071" style="position:absolute;visibility:visible;mso-wrap-style:square" from="3253,9528" to="3684,9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GBK78AAADbAAAADwAAAGRycy9kb3ducmV2LnhtbERPzYrCMBC+C75DGMGbTd2F4lajiCgs&#10;CLLb9QHGZmyLyaQ0WVvf3hwEjx/f/2ozWCPu1PnGsYJ5koIgLp1uuFJw/jvMFiB8QNZoHJOCB3nY&#10;rMejFeba9fxL9yJUIoawz1FBHUKbS+nLmiz6xLXEkbu6zmKIsKuk7rCP4dbIjzTNpMWGY0ONLe1q&#10;Km/Fv1XQ/xSH4XR02p7dLmtMNr987o1S08mwXYIINIS3+OX+1gq+4vr4Jf4AuX4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QGBK78AAADbAAAADwAAAAAAAAAAAAAAAACh&#10;AgAAZHJzL2Rvd25yZXYueG1sUEsFBgAAAAAEAAQA+QAAAI0DAAAAAA==&#10;" strokeweight="1.25pt"/>
                </v:group>
                <v:shape id="Text Box 80" o:spid="_x0000_s1072" type="#_x0000_t202" style="position:absolute;left:2183;top:10657;width:74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Zv9McA&#10;AADbAAAADwAAAGRycy9kb3ducmV2LnhtbESP3WrCQBSE74W+w3IEb0rdKKXY6CqlIrSoiD+0Xh6y&#10;xyQ0ezZk1yT69F1B8HKYmW+Yyaw1haipcrllBYN+BII4sTrnVMFhv3gZgXAeWWNhmRRcyMFs+tSZ&#10;YKxtw1uqdz4VAcIuRgWZ92UspUsyMuj6tiQO3slWBn2QVSp1hU2Am0IOo+hNGsw5LGRY0mdGyd/u&#10;bBTU6+j1Z5X8Xs7Pi/nxe7SZu2VzVarXbT/GIDy1/hG+t7+0gvcB3L6EHyCn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f2b/THAAAA2wAAAA8AAAAAAAAAAAAAAAAAmAIAAGRy&#10;cy9kb3ducmV2LnhtbFBLBQYAAAAABAAEAPUAAACMAwAAAAA=&#10;" filled="f" stroked="f" strokeweight="1.25pt">
                  <v:textbox>
                    <w:txbxContent>
                      <w:p w:rsidR="00FE379C" w:rsidRPr="00115D7F" w:rsidRDefault="00FE379C" w:rsidP="00FE379C">
                        <w:pP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</w:pPr>
                        <w: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  <w:t>A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E379C" w:rsidRPr="00FF5164" w:rsidRDefault="00FE379C" w:rsidP="003D4B8C">
      <w:pPr>
        <w:spacing w:after="0"/>
        <w:ind w:left="720"/>
        <w:rPr>
          <w:rFonts w:ascii="Comic Sans MS" w:hAnsi="Comic Sans MS"/>
        </w:rPr>
      </w:pPr>
    </w:p>
    <w:p w:rsidR="00FE379C" w:rsidRPr="00FF5164" w:rsidRDefault="00FE379C" w:rsidP="003D4B8C">
      <w:pPr>
        <w:spacing w:after="0"/>
        <w:rPr>
          <w:rFonts w:ascii="Comic Sans MS" w:hAnsi="Comic Sans MS"/>
        </w:rPr>
      </w:pPr>
    </w:p>
    <w:p w:rsidR="00FE379C" w:rsidRPr="00FF5164" w:rsidRDefault="00FE379C" w:rsidP="003D4B8C">
      <w:pPr>
        <w:spacing w:after="0"/>
        <w:rPr>
          <w:rFonts w:ascii="Comic Sans MS" w:hAnsi="Comic Sans MS"/>
        </w:rPr>
      </w:pPr>
    </w:p>
    <w:p w:rsidR="00FE379C" w:rsidRPr="00FF5164" w:rsidRDefault="00FE379C" w:rsidP="003D4B8C">
      <w:pPr>
        <w:spacing w:after="0"/>
        <w:rPr>
          <w:rFonts w:ascii="Comic Sans MS" w:hAnsi="Comic Sans MS"/>
        </w:rPr>
      </w:pPr>
    </w:p>
    <w:p w:rsidR="00FE379C" w:rsidRPr="00FF5164" w:rsidRDefault="00FE379C" w:rsidP="003D4B8C">
      <w:pPr>
        <w:spacing w:after="0"/>
        <w:rPr>
          <w:rFonts w:ascii="Comic Sans MS" w:hAnsi="Comic Sans MS"/>
        </w:rPr>
      </w:pPr>
    </w:p>
    <w:p w:rsidR="00FE379C" w:rsidRPr="00FF5164" w:rsidRDefault="003D4B8C" w:rsidP="003D4B8C">
      <w:pPr>
        <w:spacing w:after="0"/>
        <w:rPr>
          <w:rFonts w:ascii="Comic Sans MS" w:hAnsi="Comic Sans MS"/>
        </w:rPr>
      </w:pPr>
      <w:r w:rsidRPr="00FF5164"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59EE1AE0" wp14:editId="1E89F229">
                <wp:simplePos x="0" y="0"/>
                <wp:positionH relativeFrom="column">
                  <wp:posOffset>1047115</wp:posOffset>
                </wp:positionH>
                <wp:positionV relativeFrom="paragraph">
                  <wp:posOffset>214630</wp:posOffset>
                </wp:positionV>
                <wp:extent cx="2257425" cy="1545590"/>
                <wp:effectExtent l="0" t="0" r="9525" b="0"/>
                <wp:wrapNone/>
                <wp:docPr id="42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57425" cy="1545590"/>
                          <a:chOff x="6115" y="11667"/>
                          <a:chExt cx="3555" cy="2434"/>
                        </a:xfrm>
                      </wpg:grpSpPr>
                      <wps:wsp>
                        <wps:cNvPr id="43" name="Oval 113"/>
                        <wps:cNvSpPr>
                          <a:spLocks noChangeArrowheads="1"/>
                        </wps:cNvSpPr>
                        <wps:spPr bwMode="auto">
                          <a:xfrm rot="251867">
                            <a:off x="7424" y="12415"/>
                            <a:ext cx="1151" cy="115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114"/>
                        <wps:cNvCnPr/>
                        <wps:spPr bwMode="auto">
                          <a:xfrm rot="251867">
                            <a:off x="7795" y="12433"/>
                            <a:ext cx="237" cy="57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Line 115"/>
                        <wps:cNvCnPr/>
                        <wps:spPr bwMode="auto">
                          <a:xfrm rot="16451867" flipV="1">
                            <a:off x="8169" y="12881"/>
                            <a:ext cx="191" cy="50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Line 116"/>
                        <wps:cNvCnPr/>
                        <wps:spPr bwMode="auto">
                          <a:xfrm rot="251867">
                            <a:off x="8005" y="13029"/>
                            <a:ext cx="233" cy="45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" name="Line 117"/>
                        <wps:cNvCnPr/>
                        <wps:spPr bwMode="auto">
                          <a:xfrm rot="5651867" flipV="1">
                            <a:off x="7656" y="12642"/>
                            <a:ext cx="155" cy="570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6676" y="13724"/>
                            <a:ext cx="1311" cy="3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451B">
                                <w:rPr>
                                  <w:sz w:val="18"/>
                                  <w:szCs w:val="18"/>
                                </w:rPr>
                                <w:t>Reg. Hershe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Line 119"/>
                        <wps:cNvCnPr/>
                        <wps:spPr bwMode="auto">
                          <a:xfrm flipV="1">
                            <a:off x="7292" y="13350"/>
                            <a:ext cx="506" cy="45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Line 120"/>
                        <wps:cNvCnPr/>
                        <wps:spPr bwMode="auto">
                          <a:xfrm flipH="1">
                            <a:off x="8446" y="12706"/>
                            <a:ext cx="482" cy="20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8546" y="12414"/>
                            <a:ext cx="93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Krackl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8359" y="13724"/>
                            <a:ext cx="13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pecial Dar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6115" y="12228"/>
                            <a:ext cx="1311" cy="3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Mr.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Goodbar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Line 124"/>
                        <wps:cNvCnPr/>
                        <wps:spPr bwMode="auto">
                          <a:xfrm flipH="1" flipV="1">
                            <a:off x="8359" y="13350"/>
                            <a:ext cx="749" cy="37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Line 125"/>
                        <wps:cNvCnPr/>
                        <wps:spPr bwMode="auto">
                          <a:xfrm>
                            <a:off x="7256" y="12488"/>
                            <a:ext cx="431" cy="269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6489" y="11667"/>
                            <a:ext cx="748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115D7F" w:rsidRDefault="00FE379C" w:rsidP="00FE379C">
                              <w:pP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  <w:t>D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" o:spid="_x0000_s1073" style="position:absolute;margin-left:82.45pt;margin-top:16.9pt;width:177.75pt;height:121.7pt;z-index:251706368" coordorigin="6115,11667" coordsize="3555,24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">
                <v:oval id="Oval 113" o:spid="_x0000_s1074" style="position:absolute;left:7424;top:12415;width:1151;height:1153;rotation:27510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7Mh8QA&#10;AADbAAAADwAAAGRycy9kb3ducmV2LnhtbESPQWvCQBSE70L/w/IKvekmrViJrhICQXusluLxmX1N&#10;0mbfLtk1xn/fLQg9DjPzDbPejqYTA/W+tawgnSUgiCurW64VfBzL6RKED8gaO8uk4EYetpuHyRoz&#10;ba/8TsMh1CJC2GeooAnBZVL6qiGDfmYdcfS+bG8wRNnXUvd4jXDTyeckWUiDLceFBh0VDVU/h4tR&#10;sCvzc+Fc+tm91elp/uq+8yE5KvX0OOYrEIHG8B++t/dawfwF/r7EH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uzIfEAAAA2wAAAA8AAAAAAAAAAAAAAAAAmAIAAGRycy9k&#10;b3ducmV2LnhtbFBLBQYAAAAABAAEAPUAAACJAwAAAAA=&#10;" strokeweight="1.25pt"/>
                <v:line id="Line 114" o:spid="_x0000_s1075" style="position:absolute;rotation:275106fd;visibility:visible;mso-wrap-style:square" from="7795,12433" to="8032,13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IER8MAAADbAAAADwAAAGRycy9kb3ducmV2LnhtbESPX2vCQBDE3wt+h2OFvtWLfyg29RRR&#10;pIJQMAp93ebWJJjdC7nTpN++JxT6OMzMb5jFquda3an1lRMD41ECiiR3tpLCwPm0e5mD8gHFYu2E&#10;DPyQh9Vy8LTA1LpOjnTPQqEiRHyKBsoQmlRrn5fE6EeuIYnexbWMIcq20LbFLsK51pMkedWMlcSF&#10;EhvalJRfsxsb2B/GW5720n2/2ezjiz/ZFjIx5nnYr99BBerDf/ivvbcGZjN4fIk/QC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SBEfDAAAA2wAAAA8AAAAAAAAAAAAA&#10;AAAAoQIAAGRycy9kb3ducmV2LnhtbFBLBQYAAAAABAAEAPkAAACRAwAAAAA=&#10;" strokeweight="1.25pt"/>
                <v:line id="Line 115" o:spid="_x0000_s1076" style="position:absolute;rotation:5623134fd;flip:y;visibility:visible;mso-wrap-style:square" from="8169,12881" to="8360,13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aGBMcAAADbAAAADwAAAGRycy9kb3ducmV2LnhtbESPQUvDQBSE74L/YXlCb3bTUrWk2RSx&#10;lHooimkreHvNvibR7NuYXdPYX+8WhB6HmfmGSea9qUVHrassKxgNIxDEudUVFwq2m+XtFITzyBpr&#10;y6TglxzM0+urBGNtj/xGXeYLESDsYlRQet/EUrq8JINuaBvi4B1sa9AH2RZSt3gMcFPLcRTdS4MV&#10;h4USG3oqKf/KfoyC98/vfrF/3W2yFy0/Vt1DfhpHa6UGN/3jDISn3l/C/+1nrWByB+cv4QfI9A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BoYExwAAANsAAAAPAAAAAAAA&#10;AAAAAAAAAKECAABkcnMvZG93bnJldi54bWxQSwUGAAAAAAQABAD5AAAAlQMAAAAA&#10;" strokeweight="1.25pt"/>
                <v:line id="Line 116" o:spid="_x0000_s1077" style="position:absolute;rotation:275106fd;visibility:visible;mso-wrap-style:square" from="8005,13029" to="8238,13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w/q8IAAADbAAAADwAAAGRycy9kb3ducmV2LnhtbESPUWvCQBCE3wv+h2MF3/SiFbGpp4il&#10;KBQEo9DXbW5Ngtm9kLua+O97hUIfh5n5hllteq7VnVpfOTEwnSSgSHJnKykMXM7v4yUoH1As1k7I&#10;wIM8bNaDpxWm1nVyonsWChUh4lM0UIbQpFr7vCRGP3ENSfSurmUMUbaFti12Ec61niXJQjNWEhdK&#10;bGhXUn7LvtnA4WP6xs+9dF8vNtt/8pFtITNjRsN++woqUB/+w3/tgzUwX8Dvl/gD9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Uw/q8IAAADbAAAADwAAAAAAAAAAAAAA&#10;AAChAgAAZHJzL2Rvd25yZXYueG1sUEsFBgAAAAAEAAQA+QAAAJADAAAAAA==&#10;" strokeweight="1.25pt"/>
                <v:line id="Line 117" o:spid="_x0000_s1078" style="position:absolute;rotation:-6173346fd;flip:y;visibility:visible;mso-wrap-style:square" from="7656,12642" to="7811,13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Th2cMAAADbAAAADwAAAGRycy9kb3ducmV2LnhtbESP3YrCMBSE7xd8h3AE7zRV/NtuU1FB&#10;EdmLVfcBzjbHtticlCZqfXsjCHs5zMw3TLJoTSVu1LjSsoLhIAJBnFldcq7g97Tpz0E4j6yxskwK&#10;HuRgkXY+Eoy1vfOBbkefiwBhF6OCwvs6ltJlBRl0A1sTB+9sG4M+yCaXusF7gJtKjqJoKg2WHBYK&#10;rGldUHY5Xo2C9rE239s/lH42OWE23C/3q88fpXrddvkFwlPr/8Pv9k4rGM/g9SX8AJk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04dnDAAAA2wAAAA8AAAAAAAAAAAAA&#10;AAAAoQIAAGRycy9kb3ducmV2LnhtbFBLBQYAAAAABAAEAPkAAACRAwAAAAA=&#10;" strokeweight="1.25pt"/>
                <v:shape id="Text Box 118" o:spid="_x0000_s1079" type="#_x0000_t202" style="position:absolute;left:6676;top:13724;width:131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YZ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pNhmvAAAANsAAAAPAAAAAAAAAAAAAAAAAJgCAABkcnMvZG93bnJldi54&#10;bWxQSwUGAAAAAAQABAD1AAAAgQMAAAAA&#10;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r w:rsidRPr="004A451B">
                          <w:rPr>
                            <w:sz w:val="18"/>
                            <w:szCs w:val="18"/>
                          </w:rPr>
                          <w:t>Reg. Hershey</w:t>
                        </w:r>
                      </w:p>
                    </w:txbxContent>
                  </v:textbox>
                </v:shape>
                <v:line id="Line 119" o:spid="_x0000_s1080" style="position:absolute;flip:y;visibility:visible;mso-wrap-style:square" from="7292,13350" to="7798,138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UgVMQAAADbAAAADwAAAGRycy9kb3ducmV2LnhtbESPQWvCQBSE70L/w/KE3nRjKVWjq7SF&#10;glB7qBX0+Mw+k2D2bcg+Tfz3bkHwOMzMN8x82blKXagJpWcDo2ECijjztuTcwPbvazABFQTZYuWZ&#10;DFwpwHLx1Jtjan3Lv3TZSK4ihEOKBgqROtU6ZAU5DENfE0fv6BuHEmWTa9tgG+Gu0i9J8qYdlhwX&#10;Cqzps6DstDk7A8Fe+bCbrHftx3Z/knL8I9331Jjnfvc+AyXUySN8b6+sgdcp/H+JP0Av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NSBUxAAAANsAAAAPAAAAAAAAAAAA&#10;AAAAAKECAABkcnMvZG93bnJldi54bWxQSwUGAAAAAAQABAD5AAAAkgMAAAAA&#10;" strokeweight="1.25pt"/>
                <v:line id="Line 120" o:spid="_x0000_s1081" style="position:absolute;flip:x;visibility:visible;mso-wrap-style:square" from="8446,12706" to="8928,12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q6j8QAAADbAAAADwAAAGRycy9kb3ducmV2LnhtbESPX2vCQBDE3wt+h2MF3+rFgq1GT7GC&#10;UGj74B/QxzW3JsHcXshtTfz2vULBx2FmfsPMl52r1I2aUHo2MBomoIgzb0vODRz2m+cJqCDIFivP&#10;ZOBOAZaL3tMcU+tb3tJtJ7mKEA4pGihE6lTrkBXkMAx9TRy9i28cSpRNrm2DbYS7Sr8kyat2WHJc&#10;KLCmdUHZdffjDAR75/Nx8nVs3w+nq5Rv39J9To0Z9LvVDJRQJ4/wf/vDGhiP4O9L/AF6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mrqPxAAAANsAAAAPAAAAAAAAAAAA&#10;AAAAAKECAABkcnMvZG93bnJldi54bWxQSwUGAAAAAAQABAD5AAAAkgMAAAAA&#10;" strokeweight="1.25pt"/>
                <v:shape id="Text Box 121" o:spid="_x0000_s1082" type="#_x0000_t202" style="position:absolute;left:8546;top:12414;width:936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Krackle</w:t>
                        </w:r>
                        <w:proofErr w:type="spellEnd"/>
                      </w:p>
                    </w:txbxContent>
                  </v:textbox>
                </v:shape>
                <v:shape id="Text Box 122" o:spid="_x0000_s1083" type="#_x0000_t202" style="position:absolute;left:8359;top:13724;width:13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ncysMA&#10;AADbAAAADwAAAGRycy9kb3ducmV2LnhtbESP3WrCQBSE7wu+w3IEb4purI22qatUocXbqA9wzB6T&#10;0OzZkF3z8/ZdQfBymJlvmPW2N5VoqXGlZQXzWQSCOLO65FzB+fQz/QDhPLLGyjIpGMjBdjN6WWOi&#10;bccptUefiwBhl6CCwvs6kdJlBRl0M1sTB+9qG4M+yCaXusEuwE0l36JoKQ2WHBYKrGlfUPZ3vBkF&#10;10P3Gn92l19/XqXvyx2Wq4sdlJqM++8vEJ56/ww/2getIF7A/Uv4AXLz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9ncysMAAADbAAAADwAAAAAAAAAAAAAAAACYAgAAZHJzL2Rv&#10;d25yZXYueG1sUEsFBgAAAAAEAAQA9QAAAIgDAAAAAA==&#10;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Special Dark</w:t>
                        </w:r>
                      </w:p>
                    </w:txbxContent>
                  </v:textbox>
                </v:shape>
                <v:shape id="Text Box 123" o:spid="_x0000_s1084" type="#_x0000_t202" style="position:absolute;left:6115;top:12228;width:131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Mr.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Goodbar</w:t>
                        </w:r>
                        <w:proofErr w:type="spellEnd"/>
                      </w:p>
                    </w:txbxContent>
                  </v:textbox>
                </v:shape>
                <v:line id="Line 124" o:spid="_x0000_s1085" style="position:absolute;flip:x y;visibility:visible;mso-wrap-style:square" from="8359,13350" to="9108,13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V4osIAAADbAAAADwAAAGRycy9kb3ducmV2LnhtbESPUWvCMBSF3wf+h3AHvgxNFRyzM0oR&#10;Beeb7X7Apblrypqb0kQb/70RBns8nHO+w9nsou3EjQbfOlawmGcgiGunW24UfFfH2QcIH5A1do5J&#10;wZ087LaTlw3m2o18oVsZGpEg7HNUYELocyl9bciin7ueOHk/brAYkhwaqQccE9x2cpll79Jiy2nB&#10;YE97Q/VvebUKRr93pigPX2/VYV3EQF7Hc63U9DUWnyACxfAf/muftILVCp5f0g+Q2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YV4osIAAADbAAAADwAAAAAAAAAAAAAA&#10;AAChAgAAZHJzL2Rvd25yZXYueG1sUEsFBgAAAAAEAAQA+QAAAJADAAAAAA==&#10;" strokeweight="1.25pt"/>
                <v:line id="Line 125" o:spid="_x0000_s1086" style="position:absolute;visibility:visible;mso-wrap-style:square" from="7256,12488" to="7687,12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0GXsMAAADbAAAADwAAAGRycy9kb3ducmV2LnhtbESPwWrDMBBE74H+g9hCb7GclpriRAnF&#10;1FAohMTxB2ytjW0qrYylxu7fR4VAjsPMvGE2u9kacaHR944VrJIUBHHjdM+tgvpULt9A+ICs0Tgm&#10;BX/kYbd9WGww127iI12q0IoIYZ+jgi6EIZfSNx1Z9IkbiKN3dqPFEOXYSj3iFOHWyOc0zaTFnuNC&#10;hwMVHTU/1a9VMB2qct5/OW1rV2S9yVbfLx9GqafH+X0NItAc7uFb+1MreM3g/0v8AXJ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dBl7DAAAA2wAAAA8AAAAAAAAAAAAA&#10;AAAAoQIAAGRycy9kb3ducmV2LnhtbFBLBQYAAAAABAAEAPkAAACRAwAAAAA=&#10;" strokeweight="1.25pt"/>
                <v:shape id="Text Box 126" o:spid="_x0000_s1087" type="#_x0000_t202" style="position:absolute;left:6489;top:11667;width:74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rogccA&#10;AADbAAAADwAAAGRycy9kb3ducmV2LnhtbESPQWvCQBSE7wX/w/KEXkQ3LdZK6ipSERRbpFqqx0f2&#10;NQlm34bsmkR/vVsQehxm5htmMmtNIWqqXG5ZwdMgAkGcWJ1zquB7v+yPQTiPrLGwTAou5GA27TxM&#10;MNa24S+qdz4VAcIuRgWZ92UspUsyMugGtiQO3q+tDPogq1TqCpsAN4V8jqKRNJhzWMiwpPeMktPu&#10;bBTUn9Hw5yM5XM695eK4Hm8XbtNclXrstvM3EJ5a/x++t1dawcsr/H0JP0BO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zq6IHHAAAA2wAAAA8AAAAAAAAAAAAAAAAAmAIAAGRy&#10;cy9kb3ducmV2LnhtbFBLBQYAAAAABAAEAPUAAACMAwAAAAA=&#10;" filled="f" stroked="f" strokeweight="1.25pt">
                  <v:textbox>
                    <w:txbxContent>
                      <w:p w:rsidR="00FE379C" w:rsidRPr="00115D7F" w:rsidRDefault="00FE379C" w:rsidP="00FE379C">
                        <w:pP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</w:pPr>
                        <w: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  <w:t>D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E379C" w:rsidRPr="00FF5164" w:rsidRDefault="003D4B8C" w:rsidP="003D4B8C">
      <w:pPr>
        <w:spacing w:after="0"/>
        <w:rPr>
          <w:rFonts w:ascii="Comic Sans MS" w:hAnsi="Comic Sans MS"/>
        </w:rPr>
      </w:pPr>
      <w:r w:rsidRPr="00FF5164">
        <w:rPr>
          <w:rFonts w:ascii="Comic Sans MS" w:hAnsi="Comic Sans MS"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5F978C4C" wp14:editId="53EE3087">
                <wp:simplePos x="0" y="0"/>
                <wp:positionH relativeFrom="column">
                  <wp:posOffset>-544830</wp:posOffset>
                </wp:positionH>
                <wp:positionV relativeFrom="paragraph">
                  <wp:posOffset>15875</wp:posOffset>
                </wp:positionV>
                <wp:extent cx="2125980" cy="1545590"/>
                <wp:effectExtent l="0" t="0" r="7620" b="0"/>
                <wp:wrapNone/>
                <wp:docPr id="59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5980" cy="1545590"/>
                          <a:chOff x="2149" y="11576"/>
                          <a:chExt cx="3348" cy="2434"/>
                        </a:xfrm>
                      </wpg:grpSpPr>
                      <wps:wsp>
                        <wps:cNvPr id="60" name="Oval 98"/>
                        <wps:cNvSpPr>
                          <a:spLocks noChangeArrowheads="1"/>
                        </wps:cNvSpPr>
                        <wps:spPr bwMode="auto">
                          <a:xfrm rot="251867">
                            <a:off x="3085" y="12322"/>
                            <a:ext cx="1151" cy="115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58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Line 99"/>
                        <wps:cNvCnPr/>
                        <wps:spPr bwMode="auto">
                          <a:xfrm rot="251867">
                            <a:off x="3692" y="12348"/>
                            <a:ext cx="1" cy="57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2" name="Line 100"/>
                        <wps:cNvCnPr/>
                        <wps:spPr bwMode="auto">
                          <a:xfrm rot="-5148133">
                            <a:off x="3968" y="12660"/>
                            <a:ext cx="3" cy="57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" name="Line 101"/>
                        <wps:cNvCnPr/>
                        <wps:spPr bwMode="auto">
                          <a:xfrm rot="251867">
                            <a:off x="3666" y="12958"/>
                            <a:ext cx="393" cy="41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" name="Line 102"/>
                        <wps:cNvCnPr/>
                        <wps:spPr bwMode="auto">
                          <a:xfrm rot="5651867" flipV="1">
                            <a:off x="3273" y="12504"/>
                            <a:ext cx="390" cy="43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2336" y="13633"/>
                            <a:ext cx="1311" cy="3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451B">
                                <w:rPr>
                                  <w:sz w:val="18"/>
                                  <w:szCs w:val="18"/>
                                </w:rPr>
                                <w:t>Reg. Hershe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Line 104"/>
                        <wps:cNvCnPr/>
                        <wps:spPr bwMode="auto">
                          <a:xfrm flipV="1">
                            <a:off x="2952" y="13259"/>
                            <a:ext cx="506" cy="452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" name="Line 105"/>
                        <wps:cNvCnPr/>
                        <wps:spPr bwMode="auto">
                          <a:xfrm flipH="1">
                            <a:off x="4106" y="12615"/>
                            <a:ext cx="482" cy="206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8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4206" y="12323"/>
                            <a:ext cx="93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Krackl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4186" y="13336"/>
                            <a:ext cx="1311" cy="3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pecial Dar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2149" y="11950"/>
                            <a:ext cx="1311" cy="3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4A451B" w:rsidRDefault="00FE379C" w:rsidP="00FE379C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Mr. </w:t>
                              </w:r>
                              <w:proofErr w:type="spellStart"/>
                              <w:r>
                                <w:rPr>
                                  <w:sz w:val="18"/>
                                  <w:szCs w:val="18"/>
                                </w:rPr>
                                <w:t>Goodbar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109"/>
                        <wps:cNvCnPr/>
                        <wps:spPr bwMode="auto">
                          <a:xfrm flipH="1" flipV="1">
                            <a:off x="4019" y="13072"/>
                            <a:ext cx="749" cy="374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" name="Line 110"/>
                        <wps:cNvCnPr/>
                        <wps:spPr bwMode="auto">
                          <a:xfrm>
                            <a:off x="3027" y="12242"/>
                            <a:ext cx="431" cy="269"/>
                          </a:xfrm>
                          <a:prstGeom prst="line">
                            <a:avLst/>
                          </a:pr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2149" y="11576"/>
                            <a:ext cx="748" cy="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E379C" w:rsidRPr="00115D7F" w:rsidRDefault="00FE379C" w:rsidP="00FE379C">
                              <w:pP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  <w:t>C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" o:spid="_x0000_s1088" style="position:absolute;margin-left:-42.9pt;margin-top:1.25pt;width:167.4pt;height:121.7pt;z-index:251705344" coordorigin="2149,11576" coordsize="3348,24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">
                <v:oval id="Oval 98" o:spid="_x0000_s1089" style="position:absolute;left:3085;top:12322;width:1151;height:1153;rotation:27510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kOkL8A&#10;AADbAAAADwAAAGRycy9kb3ducmV2LnhtbERPTYvCMBC9L/gfwgje1rQirlSjFEFWj6siHsdmbKvN&#10;JDTZWv+9OSzs8fG+l+veNKKj1teWFaTjBARxYXXNpYLTcfs5B+EDssbGMil4kYf1avCxxEzbJ/9Q&#10;dwiliCHsM1RQheAyKX1RkUE/to44cjfbGgwRtqXULT5juGnkJElm0mDNsaFCR5uKisfh1yj43ubX&#10;jXPpudmX6WX65e55lxyVGg37fAEiUB/+xX/unVYwi+vjl/gD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1SQ6QvwAAANsAAAAPAAAAAAAAAAAAAAAAAJgCAABkcnMvZG93bnJl&#10;di54bWxQSwUGAAAAAAQABAD1AAAAhAMAAAAA&#10;" strokeweight="1.25pt"/>
                <v:line id="Line 99" o:spid="_x0000_s1090" style="position:absolute;rotation:275106fd;visibility:visible;mso-wrap-style:square" from="3692,12348" to="3693,12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D7v8IAAADbAAAADwAAAGRycy9kb3ducmV2LnhtbESPUWvCQBCE3wv+h2MF3+olClKjpxSl&#10;KAiFRqGv29yahGb3Qu5q4r/3CoU+DjPzDbPeDtyoG3W+dmIgnSagSApnaykNXM5vzy+gfECx2Dgh&#10;A3fysN2MntaYWdfLB93yUKoIEZ+hgSqENtPaFxUx+qlrSaJ3dR1jiLIrte2wj3Bu9CxJFpqxlrhQ&#10;YUu7iorv/IcNHE/pnueD9F9Lmx8++Z1tKTNjJuPhdQUq0BD+w3/tozWwSOH3S/wBevM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D7v8IAAADbAAAADwAAAAAAAAAAAAAA&#10;AAChAgAAZHJzL2Rvd25yZXYueG1sUEsFBgAAAAAEAAQA+QAAAJADAAAAAA==&#10;" strokeweight="1.25pt"/>
                <v:line id="Line 100" o:spid="_x0000_s1091" style="position:absolute;rotation:-5623134fd;visibility:visible;mso-wrap-style:square" from="3968,12660" to="3971,13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farcIAAADbAAAADwAAAGRycy9kb3ducmV2LnhtbESP3YrCMBSE7wXfIRxh7zRVQaRrlPpT&#10;WFgE7e4DHJqzTbE5KU3U+vYbQfBymJlvmNWmt424UedrxwqmkwQEcel0zZWC3598vAThA7LGxjEp&#10;eJCHzXo4WGGq3Z3PdCtCJSKEfYoKTAhtKqUvDVn0E9cSR+/PdRZDlF0ldYf3CLeNnCXJQlqsOS4Y&#10;bGlnqLwUV6sgO+yv+Tzb1o/jhfKD+cbiNEelPkZ99gkiUB/e4Vf7SytYzOD5Jf4Auf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ofarcIAAADbAAAADwAAAAAAAAAAAAAA&#10;AAChAgAAZHJzL2Rvd25yZXYueG1sUEsFBgAAAAAEAAQA+QAAAJADAAAAAA==&#10;" strokeweight="1.25pt"/>
                <v:line id="Line 101" o:spid="_x0000_s1092" style="position:absolute;rotation:275106fd;visibility:visible;mso-wrap-style:square" from="3666,12958" to="4059,13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7AU8IAAADbAAAADwAAAGRycy9kb3ducmV2LnhtbESPUWvCQBCE3wv+h2MF3+pFBWlTTxFL&#10;URCEpoKv29w2Cc3uhdxp4r/3BMHHYWa+YRarnmt1odZXTgxMxgkoktzZSgoDx5+v1zdQPqBYrJ2Q&#10;gSt5WC0HLwtMrevkmy5ZKFSEiE/RQBlCk2rt85IY/dg1JNH7cy1jiLIttG2xi3Cu9TRJ5pqxkrhQ&#10;YkObkvL/7MwGdvvJJ8966X7fbbY98YFtIVNjRsN+/QEqUB+e4Ud7Zw3MZ3D/En+AX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o7AU8IAAADbAAAADwAAAAAAAAAAAAAA&#10;AAChAgAAZHJzL2Rvd25yZXYueG1sUEsFBgAAAAAEAAQA+QAAAJADAAAAAA==&#10;" strokeweight="1.25pt"/>
                <v:line id="Line 102" o:spid="_x0000_s1093" style="position:absolute;rotation:-6173346fd;flip:y;visibility:visible;mso-wrap-style:square" from="3273,12504" to="3663,12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MjzsQAAADbAAAADwAAAGRycy9kb3ducmV2LnhtbESP3WrCQBSE7wXfYTlC73SjaGxTV9FA&#10;Swle+NMHOM2eJsHs2ZDdxvj2bkHwcpiZb5jVpje16Kh1lWUF00kEgji3uuJCwff5Y/wKwnlkjbVl&#10;UnAjB5v1cLDCRNsrH6k7+UIECLsEFZTeN4mULi/JoJvYhjh4v7Y16INsC6lbvAa4qeUsimJpsOKw&#10;UGJDaUn55fRnFPS31Ow/f1D65eKM+TTbZru3g1Ivo377DsJT75/hR/tLK4jn8P8l/AC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EyPOxAAAANsAAAAPAAAAAAAAAAAA&#10;AAAAAKECAABkcnMvZG93bnJldi54bWxQSwUGAAAAAAQABAD5AAAAkgMAAAAA&#10;" strokeweight="1.25pt"/>
                <v:shape id="Text Box 103" o:spid="_x0000_s1094" type="#_x0000_t202" style="position:absolute;left:2336;top:13633;width:131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ArmMQA&#10;AADbAAAADwAAAGRycy9kb3ducmV2LnhtbESP0WqDQBRE3wP9h+UW+hLqmhJNa7NKGkjxNWk+4Ore&#10;qNS9K+42mr/PFgp9HGbmDLMtZtOLK42us6xgFcUgiGurO24UnL8Oz68gnEfW2FsmBTdyUOQPiy1m&#10;2k58pOvJNyJA2GWooPV+yKR0dUsGXWQH4uBd7GjQBzk2Uo84Bbjp5Uscp9Jgx2GhxYH2LdXfpx+j&#10;4FJOy+Rtqj79eXNcpx/YbSp7U+rpcd69g/A0+//wX7vUCtIEfr+EHy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QK5jEAAAA2wAAAA8AAAAAAAAAAAAAAAAAmAIAAGRycy9k&#10;b3ducmV2LnhtbFBLBQYAAAAABAAEAPUAAACJAwAAAAA=&#10;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r w:rsidRPr="004A451B">
                          <w:rPr>
                            <w:sz w:val="18"/>
                            <w:szCs w:val="18"/>
                          </w:rPr>
                          <w:t>Reg. Hershey</w:t>
                        </w:r>
                      </w:p>
                    </w:txbxContent>
                  </v:textbox>
                </v:shape>
                <v:line id="Line 104" o:spid="_x0000_s1095" style="position:absolute;flip:y;visibility:visible;mso-wrap-style:square" from="2952,13259" to="3458,13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/oRsQAAADbAAAADwAAAGRycy9kb3ducmV2LnhtbESPQWvCQBSE74X+h+UJvTUbPUQbXaUV&#10;CoXWg1awx2f2NQlm34bsq4n/3hWEHoeZ+YZZrAbXqDN1ofZsYJykoIgLb2suDey/359noIIgW2w8&#10;k4ELBVgtHx8WmFvf85bOOylVhHDI0UAl0uZah6IihyHxLXH0fn3nUKLsSm077CPcNXqSppl2WHNc&#10;qLCldUXFaffnDAR74eNh9nXo3/Y/J6mnGxk+X4x5Gg2vc1BCg/yH7+0PayDL4PYl/gC9v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H+hGxAAAANsAAAAPAAAAAAAAAAAA&#10;AAAAAKECAABkcnMvZG93bnJldi54bWxQSwUGAAAAAAQABAD5AAAAkgMAAAAA&#10;" strokeweight="1.25pt"/>
                <v:line id="Line 105" o:spid="_x0000_s1096" style="position:absolute;flip:x;visibility:visible;mso-wrap-style:square" from="4106,12615" to="4588,12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NN3cQAAADbAAAADwAAAGRycy9kb3ducmV2LnhtbESPQWvCQBSE7wX/w/IEb3VTD2pTN6Et&#10;CAXtoVawx2f2mQSzb0P21cR/7xYKHoeZ+YZZ5YNr1IW6UHs28DRNQBEX3tZcGth/rx+XoIIgW2w8&#10;k4ErBciz0cMKU+t7/qLLTkoVIRxSNFCJtKnWoajIYZj6ljh6J985lCi7UtsO+wh3jZ4lyVw7rDku&#10;VNjSe0XFeffrDAR75eNhuT30b/ufs9SLTxk2z8ZMxsPrCyihQe7h//aHNTBfwN+X+AN0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U03dxAAAANsAAAAPAAAAAAAAAAAA&#10;AAAAAKECAABkcnMvZG93bnJldi54bWxQSwUGAAAAAAQABAD5AAAAkgMAAAAA&#10;" strokeweight="1.25pt"/>
                <v:shape id="Text Box 106" o:spid="_x0000_s1097" type="#_x0000_t202" style="position:absolute;left:4206;top:12323;width:936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Krackle</w:t>
                        </w:r>
                        <w:proofErr w:type="spellEnd"/>
                      </w:p>
                    </w:txbxContent>
                  </v:textbox>
                </v:shape>
                <v:shape id="Text Box 107" o:spid="_x0000_s1098" type="#_x0000_t202" style="position:absolute;left:4186;top:13336;width:13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0hnc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x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0hncMAAADbAAAADwAAAAAAAAAAAAAAAACYAgAAZHJzL2Rv&#10;d25yZXYueG1sUEsFBgAAAAAEAAQA9QAAAIgDAAAAAA==&#10;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Special Dark</w:t>
                        </w:r>
                      </w:p>
                    </w:txbxContent>
                  </v:textbox>
                </v:shape>
                <v:shape id="Text Box 108" o:spid="_x0000_s1099" type="#_x0000_t202" style="position:absolute;left:2149;top:11950;width:1311;height: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4e3b8A&#10;AADbAAAADwAAAGRycy9kb3ducmV2LnhtbERPy4rCMBTdD/gP4QpuBpsqM1arUXRgxG3VD7g2tw9s&#10;bkoTbf37yUKY5eG8N7vBNOJJnastK5hFMQji3OqaSwXXy+90CcJ5ZI2NZVLwIge77ehjg6m2PWf0&#10;PPtShBB2KSqovG9TKV1ekUEX2ZY4cIXtDPoAu1LqDvsQbho5j+OFNFhzaKiwpZ+K8vv5YRQUp/7z&#10;e9Xfjv6aZF+LA9bJzb6UmoyH/RqEp8H/i9/uk1aQhPXhS/gBcvs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vh7dvwAAANsAAAAPAAAAAAAAAAAAAAAAAJgCAABkcnMvZG93bnJl&#10;di54bWxQSwUGAAAAAAQABAD1AAAAhAMAAAAA&#10;" stroked="f">
                  <v:textbox>
                    <w:txbxContent>
                      <w:p w:rsidR="00FE379C" w:rsidRPr="004A451B" w:rsidRDefault="00FE379C" w:rsidP="00FE379C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 xml:space="preserve">Mr. </w:t>
                        </w:r>
                        <w:proofErr w:type="spellStart"/>
                        <w:r>
                          <w:rPr>
                            <w:sz w:val="18"/>
                            <w:szCs w:val="18"/>
                          </w:rPr>
                          <w:t>Goodbar</w:t>
                        </w:r>
                        <w:proofErr w:type="spellEnd"/>
                      </w:p>
                    </w:txbxContent>
                  </v:textbox>
                </v:shape>
                <v:line id="Line 109" o:spid="_x0000_s1100" style="position:absolute;flip:x y;visibility:visible;mso-wrap-style:square" from="4019,13072" to="4768,13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siwcIAAADbAAAADwAAAGRycy9kb3ducmV2LnhtbESPQWvCQBSE74X+h+UJvUjd6KG20VWC&#10;KFhvJv0Bj+wzG8y+Ddmt2f57VxB6HGbmG2a9jbYTNxp861jBfJaBIK6dbrlR8FMd3j9B+ICssXNM&#10;Cv7Iw3bz+rLGXLuRz3QrQyMShH2OCkwIfS6lrw1Z9DPXEyfv4gaLIcmhkXrAMcFtJxdZ9iEttpwW&#10;DPa0M1Rfy1+rYPQ7Z4py/z2t9l9FDOR1PNVKvU1isQIRKIb/8LN91AqWc3h8ST9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siwcIAAADbAAAADwAAAAAAAAAAAAAA&#10;AAChAgAAZHJzL2Rvd25yZXYueG1sUEsFBgAAAAAEAAQA+QAAAJADAAAAAA==&#10;" strokeweight="1.25pt"/>
                <v:line id="Line 110" o:spid="_x0000_s1101" style="position:absolute;visibility:visible;mso-wrap-style:square" from="3027,12242" to="3458,12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NcPcMAAADbAAAADwAAAGRycy9kb3ducmV2LnhtbESPwWrDMBBE74H+g9hCbokcB9ziRgnF&#10;1FAIhNbNB2ytjW0irYyl2s7fR4VCj8PMvGF2h9kaMdLgO8cKNusEBHHtdMeNgvNXuXoG4QOyRuOY&#10;FNzIw2H/sNhhrt3EnzRWoRERwj5HBW0IfS6lr1uy6NeuJ47exQ0WQ5RDI/WAU4RbI9MkyaTFjuNC&#10;iz0VLdXX6scqmD6qcj4dnbZnV2SdyTbf2zej1PJxfn0BEWgO/+G/9rtW8JTC75f4A+T+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TXD3DAAAA2wAAAA8AAAAAAAAAAAAA&#10;AAAAoQIAAGRycy9kb3ducmV2LnhtbFBLBQYAAAAABAAEAPkAAACRAwAAAAA=&#10;" strokeweight="1.25pt"/>
                <v:shape id="Text Box 111" o:spid="_x0000_s1102" type="#_x0000_t202" style="position:absolute;left:2149;top:11576;width:748;height:5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Sy4scA&#10;AADbAAAADwAAAGRycy9kb3ducmV2LnhtbESPQWvCQBSE7wX/w/KEXkQ3rcVK6ipSERRbpFqqx0f2&#10;NQlm34bsmkR/vVsQehxm5htmMmtNIWqqXG5ZwdMgAkGcWJ1zquB7v+yPQTiPrLGwTAou5GA27TxM&#10;MNa24S+qdz4VAcIuRgWZ92UspUsyMugGtiQO3q+tDPogq1TqCpsAN4V8jqKRNJhzWMiwpPeMktPu&#10;bBTUn9HLz0dyuJx7y8VxPd4u3Ka5KvXYbedvIDy1/j98b6+0gtch/H0JP0BO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hksuLHAAAA2wAAAA8AAAAAAAAAAAAAAAAAmAIAAGRy&#10;cy9kb3ducmV2LnhtbFBLBQYAAAAABAAEAPUAAACMAwAAAAA=&#10;" filled="f" stroked="f" strokeweight="1.25pt">
                  <v:textbox>
                    <w:txbxContent>
                      <w:p w:rsidR="00FE379C" w:rsidRPr="00115D7F" w:rsidRDefault="00FE379C" w:rsidP="00FE379C">
                        <w:pP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</w:pPr>
                        <w: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  <w:t>C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E379C" w:rsidRPr="00FF5164" w:rsidRDefault="00FE379C" w:rsidP="003D4B8C">
      <w:pPr>
        <w:spacing w:after="0"/>
        <w:rPr>
          <w:rFonts w:ascii="Comic Sans MS" w:hAnsi="Comic Sans MS"/>
        </w:rPr>
      </w:pPr>
    </w:p>
    <w:p w:rsidR="00FF5164" w:rsidRPr="00FF5164" w:rsidRDefault="00C75AA8" w:rsidP="003D4B8C">
      <w:pPr>
        <w:pStyle w:val="Title"/>
        <w:jc w:val="left"/>
        <w:rPr>
          <w:rFonts w:ascii="Comic Sans MS" w:hAnsi="Comic Sans MS"/>
          <w:sz w:val="22"/>
          <w:szCs w:val="22"/>
        </w:rPr>
      </w:pPr>
      <w:r w:rsidRPr="00FF5164">
        <w:rPr>
          <w:rFonts w:ascii="Comic Sans MS" w:hAnsi="Comic Sans MS"/>
          <w:sz w:val="22"/>
          <w:szCs w:val="22"/>
        </w:rPr>
        <w:t xml:space="preserve"> </w:t>
      </w:r>
    </w:p>
    <w:p w:rsidR="00FE379C" w:rsidRPr="00FF5164" w:rsidRDefault="00FE379C" w:rsidP="003D4B8C">
      <w:pPr>
        <w:pStyle w:val="Title"/>
        <w:jc w:val="left"/>
        <w:rPr>
          <w:rFonts w:ascii="Comic Sans MS" w:hAnsi="Comic Sans MS"/>
          <w:sz w:val="22"/>
          <w:szCs w:val="22"/>
        </w:rPr>
      </w:pPr>
      <w:r w:rsidRPr="00FF5164">
        <w:rPr>
          <w:rFonts w:ascii="Comic Sans MS" w:hAnsi="Comic Sans MS"/>
          <w:sz w:val="22"/>
          <w:szCs w:val="22"/>
        </w:rPr>
        <w:t xml:space="preserve">             </w:t>
      </w:r>
    </w:p>
    <w:p w:rsidR="00FE379C" w:rsidRPr="00FF5164" w:rsidRDefault="00FE379C" w:rsidP="003D4B8C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3D4B8C" w:rsidRDefault="003D4B8C" w:rsidP="003D4B8C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3D4B8C" w:rsidRDefault="003D4B8C" w:rsidP="003D4B8C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3D4B8C" w:rsidRDefault="003D4B8C" w:rsidP="003D4B8C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5E538A" w:rsidRDefault="005E538A" w:rsidP="003D4B8C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E379C" w:rsidRPr="005E538A" w:rsidRDefault="00F3422A" w:rsidP="003D4B8C">
      <w:pPr>
        <w:pStyle w:val="Title"/>
        <w:jc w:val="left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>9</w:t>
      </w:r>
      <w:r w:rsidR="00D215C9" w:rsidRPr="005E538A">
        <w:rPr>
          <w:rFonts w:asciiTheme="majorHAnsi" w:hAnsiTheme="majorHAnsi"/>
          <w:sz w:val="24"/>
          <w:szCs w:val="24"/>
        </w:rPr>
        <w:t xml:space="preserve">.  </w:t>
      </w:r>
      <w:r w:rsidR="00FE379C" w:rsidRPr="005E538A">
        <w:rPr>
          <w:rFonts w:asciiTheme="majorHAnsi" w:hAnsiTheme="majorHAnsi"/>
          <w:sz w:val="24"/>
          <w:szCs w:val="24"/>
        </w:rPr>
        <w:t xml:space="preserve">Ruben, Danny, Jessica, and Karen ate lunch at the Fisherman’s Wharf.  The   </w:t>
      </w:r>
    </w:p>
    <w:p w:rsidR="00FE379C" w:rsidRPr="005E538A" w:rsidRDefault="00FE379C" w:rsidP="003D4B8C">
      <w:pPr>
        <w:pStyle w:val="Title"/>
        <w:jc w:val="left"/>
        <w:rPr>
          <w:rFonts w:asciiTheme="majorHAnsi" w:hAnsiTheme="majorHAnsi"/>
          <w:sz w:val="24"/>
          <w:szCs w:val="24"/>
        </w:rPr>
      </w:pPr>
      <w:proofErr w:type="gramStart"/>
      <w:r w:rsidRPr="005E538A">
        <w:rPr>
          <w:rFonts w:asciiTheme="majorHAnsi" w:hAnsiTheme="majorHAnsi"/>
          <w:sz w:val="24"/>
          <w:szCs w:val="24"/>
        </w:rPr>
        <w:t>meal</w:t>
      </w:r>
      <w:proofErr w:type="gramEnd"/>
      <w:r w:rsidRPr="005E538A">
        <w:rPr>
          <w:rFonts w:asciiTheme="majorHAnsi" w:hAnsiTheme="majorHAnsi"/>
          <w:sz w:val="24"/>
          <w:szCs w:val="24"/>
        </w:rPr>
        <w:t xml:space="preserve"> was served “family style,” which means that platters of food are simply </w:t>
      </w:r>
    </w:p>
    <w:p w:rsidR="00FE379C" w:rsidRPr="005E538A" w:rsidRDefault="00FE379C" w:rsidP="003D4B8C">
      <w:pPr>
        <w:pStyle w:val="Title"/>
        <w:jc w:val="left"/>
        <w:rPr>
          <w:rFonts w:asciiTheme="majorHAnsi" w:hAnsiTheme="majorHAnsi"/>
          <w:sz w:val="24"/>
          <w:szCs w:val="24"/>
        </w:rPr>
      </w:pPr>
      <w:proofErr w:type="gramStart"/>
      <w:r w:rsidRPr="005E538A">
        <w:rPr>
          <w:rFonts w:asciiTheme="majorHAnsi" w:hAnsiTheme="majorHAnsi"/>
          <w:sz w:val="24"/>
          <w:szCs w:val="24"/>
        </w:rPr>
        <w:t>placed</w:t>
      </w:r>
      <w:proofErr w:type="gramEnd"/>
      <w:r w:rsidRPr="005E538A">
        <w:rPr>
          <w:rFonts w:asciiTheme="majorHAnsi" w:hAnsiTheme="majorHAnsi"/>
          <w:sz w:val="24"/>
          <w:szCs w:val="24"/>
        </w:rPr>
        <w:t xml:space="preserve"> on the table and individuals fill their plates (like a family at home, </w:t>
      </w:r>
    </w:p>
    <w:p w:rsidR="00FE379C" w:rsidRPr="005E538A" w:rsidRDefault="00FE379C" w:rsidP="003D4B8C">
      <w:pPr>
        <w:pStyle w:val="Title"/>
        <w:jc w:val="left"/>
        <w:rPr>
          <w:rFonts w:asciiTheme="majorHAnsi" w:hAnsiTheme="majorHAnsi"/>
          <w:sz w:val="24"/>
          <w:szCs w:val="24"/>
        </w:rPr>
      </w:pPr>
      <w:proofErr w:type="gramStart"/>
      <w:r w:rsidRPr="005E538A">
        <w:rPr>
          <w:rFonts w:asciiTheme="majorHAnsi" w:hAnsiTheme="majorHAnsi"/>
          <w:sz w:val="24"/>
          <w:szCs w:val="24"/>
        </w:rPr>
        <w:t>hence</w:t>
      </w:r>
      <w:proofErr w:type="gramEnd"/>
      <w:r w:rsidRPr="005E538A">
        <w:rPr>
          <w:rFonts w:asciiTheme="majorHAnsi" w:hAnsiTheme="majorHAnsi"/>
          <w:sz w:val="24"/>
          <w:szCs w:val="24"/>
        </w:rPr>
        <w:t xml:space="preserve"> the name).  The total amount of the bill, including tax and tip, was </w:t>
      </w:r>
    </w:p>
    <w:p w:rsidR="00FE379C" w:rsidRPr="005E538A" w:rsidRDefault="00FE379C" w:rsidP="003D4B8C">
      <w:pPr>
        <w:pStyle w:val="Title"/>
        <w:jc w:val="left"/>
        <w:rPr>
          <w:rFonts w:asciiTheme="majorHAnsi" w:hAnsiTheme="majorHAnsi"/>
          <w:sz w:val="24"/>
          <w:szCs w:val="24"/>
        </w:rPr>
      </w:pPr>
      <w:proofErr w:type="gramStart"/>
      <w:r w:rsidRPr="005E538A">
        <w:rPr>
          <w:rFonts w:asciiTheme="majorHAnsi" w:hAnsiTheme="majorHAnsi"/>
          <w:sz w:val="24"/>
          <w:szCs w:val="24"/>
        </w:rPr>
        <w:t>$51.60.</w:t>
      </w:r>
      <w:proofErr w:type="gramEnd"/>
      <w:r w:rsidRPr="005E538A">
        <w:rPr>
          <w:rFonts w:asciiTheme="majorHAnsi" w:hAnsiTheme="majorHAnsi"/>
          <w:sz w:val="24"/>
          <w:szCs w:val="24"/>
        </w:rPr>
        <w:t xml:space="preserve">  Ruben p</w:t>
      </w:r>
      <w:r w:rsidR="00EA6EE1" w:rsidRPr="005E538A">
        <w:rPr>
          <w:rFonts w:asciiTheme="majorHAnsi" w:hAnsiTheme="majorHAnsi"/>
          <w:sz w:val="24"/>
          <w:szCs w:val="24"/>
        </w:rPr>
        <w:t xml:space="preserve">aid 25% of the bill, Danny paid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5E538A">
        <w:rPr>
          <w:rFonts w:asciiTheme="majorHAnsi" w:hAnsiTheme="majorHAnsi"/>
          <w:sz w:val="24"/>
          <w:szCs w:val="24"/>
        </w:rPr>
        <w:t xml:space="preserve"> </w:t>
      </w:r>
      <w:r w:rsidR="00EA6EE1" w:rsidRPr="005E538A">
        <w:rPr>
          <w:rFonts w:asciiTheme="majorHAnsi" w:hAnsiTheme="majorHAnsi"/>
          <w:sz w:val="24"/>
          <w:szCs w:val="24"/>
        </w:rPr>
        <w:t>of the bill, Jessica paid 30%</w:t>
      </w:r>
      <w:r w:rsidRPr="005E538A">
        <w:rPr>
          <w:rFonts w:asciiTheme="majorHAnsi" w:hAnsiTheme="majorHAnsi"/>
          <w:sz w:val="24"/>
          <w:szCs w:val="24"/>
        </w:rPr>
        <w:t xml:space="preserve">  </w:t>
      </w:r>
    </w:p>
    <w:p w:rsidR="00FE379C" w:rsidRPr="00FF5164" w:rsidRDefault="00F3422A" w:rsidP="003D4B8C">
      <w:pPr>
        <w:pStyle w:val="Title"/>
        <w:jc w:val="left"/>
        <w:rPr>
          <w:rFonts w:ascii="Comic Sans MS" w:hAnsi="Comic Sans MS"/>
          <w:sz w:val="22"/>
          <w:szCs w:val="22"/>
        </w:rPr>
      </w:pPr>
      <w:r w:rsidRPr="005E538A">
        <w:rPr>
          <w:rFonts w:asciiTheme="majorHAnsi" w:hAnsiTheme="majorHAnsi"/>
          <w:noProof/>
          <w:sz w:val="24"/>
          <w:szCs w:val="24"/>
        </w:rPr>
        <w:drawing>
          <wp:anchor distT="0" distB="0" distL="114300" distR="114300" simplePos="0" relativeHeight="251737088" behindDoc="0" locked="0" layoutInCell="1" allowOverlap="1" wp14:anchorId="0BB62809" wp14:editId="662A9DA9">
            <wp:simplePos x="0" y="0"/>
            <wp:positionH relativeFrom="column">
              <wp:posOffset>1984421</wp:posOffset>
            </wp:positionH>
            <wp:positionV relativeFrom="paragraph">
              <wp:posOffset>248920</wp:posOffset>
            </wp:positionV>
            <wp:extent cx="720090" cy="910686"/>
            <wp:effectExtent l="0" t="0" r="3810" b="3810"/>
            <wp:wrapNone/>
            <wp:docPr id="126" name="Picture 126" descr="MCj03342060000%5b1%5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MCj03342060000%5b1%5d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bright="1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090" cy="9106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FE379C" w:rsidRPr="005E538A">
        <w:rPr>
          <w:rFonts w:asciiTheme="majorHAnsi" w:hAnsiTheme="majorHAnsi"/>
          <w:sz w:val="24"/>
          <w:szCs w:val="24"/>
        </w:rPr>
        <w:t>of</w:t>
      </w:r>
      <w:proofErr w:type="gramEnd"/>
      <w:r w:rsidR="00FE379C" w:rsidRPr="005E538A">
        <w:rPr>
          <w:rFonts w:asciiTheme="majorHAnsi" w:hAnsiTheme="majorHAnsi"/>
          <w:sz w:val="24"/>
          <w:szCs w:val="24"/>
        </w:rPr>
        <w:t xml:space="preserve"> the bill, a</w:t>
      </w:r>
      <w:r w:rsidR="00EA6EE1" w:rsidRPr="005E538A">
        <w:rPr>
          <w:rFonts w:asciiTheme="majorHAnsi" w:hAnsiTheme="majorHAnsi"/>
          <w:sz w:val="24"/>
          <w:szCs w:val="24"/>
        </w:rPr>
        <w:t>nd Karen paid the rest.  How much did each person pay?</w:t>
      </w:r>
    </w:p>
    <w:p w:rsidR="00FE379C" w:rsidRPr="00FF5164" w:rsidRDefault="00FE379C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  <w:r w:rsidRPr="00FF5164">
        <w:rPr>
          <w:rFonts w:ascii="Comic Sans MS" w:hAnsi="Comic Sans MS"/>
          <w:sz w:val="22"/>
          <w:szCs w:val="22"/>
        </w:rPr>
        <w:t xml:space="preserve">                                                         </w:t>
      </w:r>
    </w:p>
    <w:p w:rsidR="00FE379C" w:rsidRPr="00FF5164" w:rsidRDefault="00FE379C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</w:p>
    <w:p w:rsidR="00FE379C" w:rsidRDefault="00FE379C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F3422A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E379C" w:rsidRPr="005E538A" w:rsidRDefault="00F3422A" w:rsidP="003D4B8C">
      <w:pPr>
        <w:pStyle w:val="Title"/>
        <w:jc w:val="left"/>
        <w:rPr>
          <w:rFonts w:asciiTheme="majorHAnsi" w:hAnsiTheme="majorHAnsi"/>
          <w:sz w:val="24"/>
          <w:szCs w:val="24"/>
        </w:rPr>
      </w:pPr>
      <w:bookmarkStart w:id="0" w:name="_GoBack"/>
      <w:bookmarkEnd w:id="0"/>
      <w:r w:rsidRPr="005E538A">
        <w:rPr>
          <w:rFonts w:asciiTheme="majorHAnsi" w:hAnsiTheme="majorHAnsi"/>
          <w:sz w:val="24"/>
          <w:szCs w:val="24"/>
        </w:rPr>
        <w:lastRenderedPageBreak/>
        <w:t>10</w:t>
      </w:r>
      <w:r w:rsidR="00EA6EE1" w:rsidRPr="005E538A">
        <w:rPr>
          <w:rFonts w:asciiTheme="majorHAnsi" w:hAnsiTheme="majorHAnsi"/>
          <w:sz w:val="24"/>
          <w:szCs w:val="24"/>
        </w:rPr>
        <w:t xml:space="preserve">.  </w:t>
      </w:r>
      <w:r w:rsidR="00FE379C" w:rsidRPr="005E538A">
        <w:rPr>
          <w:rFonts w:asciiTheme="majorHAnsi" w:hAnsiTheme="majorHAnsi"/>
          <w:sz w:val="24"/>
          <w:szCs w:val="24"/>
        </w:rPr>
        <w:t>Leon eagerly cashed his first pay check from his after-school job and asked his mom to drop him off at Moore Plaza; he wanted to buy a few things for himself.  Leon spent ½ his paycheck on a new</w:t>
      </w:r>
      <w:r w:rsidR="00EA6EE1" w:rsidRPr="005E538A">
        <w:rPr>
          <w:rFonts w:asciiTheme="majorHAnsi" w:hAnsiTheme="majorHAnsi"/>
          <w:sz w:val="24"/>
          <w:szCs w:val="24"/>
        </w:rPr>
        <w:t xml:space="preserve"> pair of shoes at the Shoe Rack</w:t>
      </w:r>
      <w:r w:rsidR="00FE379C" w:rsidRPr="005E538A">
        <w:rPr>
          <w:rFonts w:asciiTheme="majorHAnsi" w:hAnsiTheme="majorHAnsi"/>
          <w:sz w:val="24"/>
          <w:szCs w:val="24"/>
        </w:rPr>
        <w:t>, then spent ½ of the remainin</w:t>
      </w:r>
      <w:r w:rsidR="00EA6EE1" w:rsidRPr="005E538A">
        <w:rPr>
          <w:rFonts w:asciiTheme="majorHAnsi" w:hAnsiTheme="majorHAnsi"/>
          <w:sz w:val="24"/>
          <w:szCs w:val="24"/>
        </w:rPr>
        <w:t>g money on 3 shirts at Old Navy</w:t>
      </w:r>
      <w:r w:rsidR="00FE379C" w:rsidRPr="005E538A">
        <w:rPr>
          <w:rFonts w:asciiTheme="majorHAnsi" w:hAnsiTheme="majorHAnsi"/>
          <w:sz w:val="24"/>
          <w:szCs w:val="24"/>
        </w:rPr>
        <w:t>.  Out of the fraction of h</w:t>
      </w:r>
      <w:r w:rsidR="00AB40DB" w:rsidRPr="005E538A">
        <w:rPr>
          <w:rFonts w:asciiTheme="majorHAnsi" w:hAnsiTheme="majorHAnsi"/>
          <w:sz w:val="24"/>
          <w:szCs w:val="24"/>
        </w:rPr>
        <w:t xml:space="preserve">is paycheck left, Leon </w:t>
      </w:r>
      <w:r w:rsidR="00FE379C" w:rsidRPr="005E538A">
        <w:rPr>
          <w:rFonts w:asciiTheme="majorHAnsi" w:hAnsiTheme="majorHAnsi"/>
          <w:sz w:val="24"/>
          <w:szCs w:val="24"/>
        </w:rPr>
        <w:t xml:space="preserve">took the </w:t>
      </w:r>
      <w:r w:rsidR="00AB40DB" w:rsidRPr="005E538A">
        <w:rPr>
          <w:rFonts w:asciiTheme="majorHAnsi" w:hAnsiTheme="majorHAnsi"/>
          <w:sz w:val="24"/>
          <w:szCs w:val="24"/>
        </w:rPr>
        <w:t>remaining $42</w:t>
      </w:r>
      <w:r w:rsidR="00FE379C" w:rsidRPr="005E538A">
        <w:rPr>
          <w:rFonts w:asciiTheme="majorHAnsi" w:hAnsiTheme="majorHAnsi"/>
          <w:sz w:val="24"/>
          <w:szCs w:val="24"/>
        </w:rPr>
        <w:t xml:space="preserve">.00 home.  </w:t>
      </w:r>
      <w:r w:rsidR="00AB40DB" w:rsidRPr="005E538A">
        <w:rPr>
          <w:rFonts w:asciiTheme="majorHAnsi" w:hAnsiTheme="majorHAnsi"/>
          <w:sz w:val="24"/>
          <w:szCs w:val="24"/>
        </w:rPr>
        <w:t xml:space="preserve">Q1:  </w:t>
      </w:r>
      <w:r w:rsidR="00FE379C" w:rsidRPr="005E538A">
        <w:rPr>
          <w:rFonts w:asciiTheme="majorHAnsi" w:hAnsiTheme="majorHAnsi"/>
          <w:sz w:val="24"/>
          <w:szCs w:val="24"/>
        </w:rPr>
        <w:t xml:space="preserve">How much was Leon’s paycheck?                                    </w:t>
      </w:r>
    </w:p>
    <w:p w:rsidR="00FE379C" w:rsidRPr="00FF5164" w:rsidRDefault="00FE379C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</w:p>
    <w:p w:rsidR="00FE379C" w:rsidRPr="00FF5164" w:rsidRDefault="00F3422A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  <w:r w:rsidRPr="00FF5164"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6606C627" wp14:editId="2CECA2B5">
                <wp:simplePos x="0" y="0"/>
                <wp:positionH relativeFrom="column">
                  <wp:posOffset>112395</wp:posOffset>
                </wp:positionH>
                <wp:positionV relativeFrom="paragraph">
                  <wp:posOffset>60325</wp:posOffset>
                </wp:positionV>
                <wp:extent cx="1123950" cy="1057275"/>
                <wp:effectExtent l="0" t="0" r="19050" b="28575"/>
                <wp:wrapNone/>
                <wp:docPr id="123" name="Oval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23950" cy="1057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5875" algn="ctr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23" o:spid="_x0000_s1026" style="position:absolute;margin-left:8.85pt;margin-top:4.75pt;width:88.5pt;height:83.2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" strokeweight="1.25pt"/>
            </w:pict>
          </mc:Fallback>
        </mc:AlternateContent>
      </w:r>
    </w:p>
    <w:p w:rsidR="00FE379C" w:rsidRDefault="00FE379C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</w:p>
    <w:p w:rsidR="00F3422A" w:rsidRDefault="00F3422A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</w:p>
    <w:p w:rsidR="00FE379C" w:rsidRPr="00FF5164" w:rsidRDefault="00FE379C" w:rsidP="00F3428F">
      <w:pPr>
        <w:pStyle w:val="Title"/>
        <w:jc w:val="left"/>
        <w:rPr>
          <w:rFonts w:ascii="Comic Sans MS" w:hAnsi="Comic Sans MS"/>
          <w:sz w:val="22"/>
          <w:szCs w:val="22"/>
        </w:rPr>
      </w:pPr>
    </w:p>
    <w:p w:rsidR="00FE379C" w:rsidRPr="005E538A" w:rsidRDefault="00F3422A" w:rsidP="003D4B8C">
      <w:pPr>
        <w:pStyle w:val="Title"/>
        <w:jc w:val="left"/>
        <w:rPr>
          <w:rFonts w:asciiTheme="majorHAnsi" w:hAnsiTheme="majorHAnsi"/>
          <w:sz w:val="24"/>
          <w:szCs w:val="24"/>
        </w:rPr>
      </w:pPr>
      <w:r w:rsidRPr="005E538A">
        <w:rPr>
          <w:rFonts w:asciiTheme="majorHAnsi" w:hAnsiTheme="majorHAnsi"/>
          <w:sz w:val="24"/>
          <w:szCs w:val="24"/>
        </w:rPr>
        <w:t>11</w:t>
      </w:r>
      <w:r w:rsidR="00AB40DB" w:rsidRPr="005E538A">
        <w:rPr>
          <w:rFonts w:asciiTheme="majorHAnsi" w:hAnsiTheme="majorHAnsi"/>
          <w:sz w:val="24"/>
          <w:szCs w:val="24"/>
        </w:rPr>
        <w:t xml:space="preserve">.  </w:t>
      </w:r>
      <w:r w:rsidR="00FE379C" w:rsidRPr="005E538A">
        <w:rPr>
          <w:rFonts w:asciiTheme="majorHAnsi" w:hAnsiTheme="majorHAnsi"/>
          <w:sz w:val="24"/>
          <w:szCs w:val="24"/>
        </w:rPr>
        <w:t>Matt bought an XBOX360</w:t>
      </w:r>
      <w:r w:rsidR="005E538A">
        <w:rPr>
          <w:rFonts w:asciiTheme="majorHAnsi" w:hAnsiTheme="majorHAnsi"/>
          <w:sz w:val="24"/>
          <w:szCs w:val="24"/>
        </w:rPr>
        <w:t xml:space="preserve"> </w:t>
      </w:r>
      <w:r w:rsidR="00FE379C" w:rsidRPr="005E538A">
        <w:rPr>
          <w:rFonts w:asciiTheme="majorHAnsi" w:hAnsiTheme="majorHAnsi"/>
          <w:sz w:val="24"/>
          <w:szCs w:val="24"/>
        </w:rPr>
        <w:t>Premium Platinum System that regularly costs $390 on s</w:t>
      </w:r>
      <w:r w:rsidR="00AB40DB" w:rsidRPr="005E538A">
        <w:rPr>
          <w:rFonts w:asciiTheme="majorHAnsi" w:hAnsiTheme="majorHAnsi"/>
          <w:sz w:val="24"/>
          <w:szCs w:val="24"/>
        </w:rPr>
        <w:t xml:space="preserve">ale for 20% off, </w:t>
      </w:r>
      <w:proofErr w:type="gramStart"/>
      <w:r w:rsidR="00AB40DB" w:rsidRPr="005E538A">
        <w:rPr>
          <w:rFonts w:asciiTheme="majorHAnsi" w:hAnsiTheme="majorHAnsi"/>
          <w:sz w:val="24"/>
          <w:szCs w:val="24"/>
        </w:rPr>
        <w:t>then</w:t>
      </w:r>
      <w:proofErr w:type="gramEnd"/>
      <w:r w:rsidR="00AB40DB" w:rsidRPr="005E538A">
        <w:rPr>
          <w:rFonts w:asciiTheme="majorHAnsi" w:hAnsiTheme="majorHAnsi"/>
          <w:sz w:val="24"/>
          <w:szCs w:val="24"/>
        </w:rPr>
        <w:t xml:space="preserve"> paid an 8</w:t>
      </w:r>
      <w:r w:rsidR="00FE379C" w:rsidRPr="005E538A">
        <w:rPr>
          <w:rFonts w:asciiTheme="majorHAnsi" w:hAnsiTheme="majorHAnsi"/>
          <w:sz w:val="24"/>
          <w:szCs w:val="24"/>
        </w:rPr>
        <w:t xml:space="preserve">% sales tax.  What was Matt’s final cost?                                       </w:t>
      </w:r>
    </w:p>
    <w:p w:rsidR="00746232" w:rsidRPr="00FF5164" w:rsidRDefault="00FE379C" w:rsidP="003D4B8C">
      <w:pPr>
        <w:pStyle w:val="Title"/>
        <w:ind w:left="360"/>
        <w:jc w:val="left"/>
        <w:rPr>
          <w:rFonts w:ascii="Comic Sans MS" w:hAnsi="Comic Sans MS"/>
          <w:sz w:val="22"/>
          <w:szCs w:val="22"/>
        </w:rPr>
      </w:pPr>
      <w:r w:rsidRPr="00FF5164">
        <w:rPr>
          <w:rFonts w:ascii="Comic Sans MS" w:hAnsi="Comic Sans MS"/>
          <w:sz w:val="22"/>
          <w:szCs w:val="22"/>
        </w:rPr>
        <w:t xml:space="preserve"> </w:t>
      </w:r>
      <w:r w:rsidR="00E17CCA" w:rsidRPr="00FF5164"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4AD63DE" wp14:editId="7ADD1CFA">
                <wp:simplePos x="0" y="0"/>
                <wp:positionH relativeFrom="column">
                  <wp:posOffset>4084320</wp:posOffset>
                </wp:positionH>
                <wp:positionV relativeFrom="paragraph">
                  <wp:posOffset>1767205</wp:posOffset>
                </wp:positionV>
                <wp:extent cx="695325" cy="685800"/>
                <wp:effectExtent l="9525" t="9525" r="9525" b="9525"/>
                <wp:wrapNone/>
                <wp:docPr id="58" name="Oval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325" cy="685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905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70" o:spid="_x0000_s1026" style="position:absolute;margin-left:321.6pt;margin-top:139.15pt;width:54.75pt;height:5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" strokecolor="black [3213]" strokeweight="1.5pt"/>
            </w:pict>
          </mc:Fallback>
        </mc:AlternateContent>
      </w:r>
      <w:r w:rsidR="006A785F" w:rsidRPr="00FF5164">
        <w:rPr>
          <w:rFonts w:ascii="Comic Sans MS" w:hAnsi="Comic Sans MS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FADA127" wp14:editId="130C123D">
                <wp:simplePos x="0" y="0"/>
                <wp:positionH relativeFrom="column">
                  <wp:posOffset>3537585</wp:posOffset>
                </wp:positionH>
                <wp:positionV relativeFrom="paragraph">
                  <wp:posOffset>1457325</wp:posOffset>
                </wp:positionV>
                <wp:extent cx="1714500" cy="865505"/>
                <wp:effectExtent l="0" t="0" r="19050" b="0"/>
                <wp:wrapNone/>
                <wp:docPr id="50" name="Grou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865505"/>
                          <a:chOff x="0" y="0"/>
                          <a:chExt cx="1714499" cy="866003"/>
                        </a:xfrm>
                      </wpg:grpSpPr>
                      <wpg:grpSp>
                        <wpg:cNvPr id="2" name="Group 2"/>
                        <wpg:cNvGrpSpPr/>
                        <wpg:grpSpPr>
                          <a:xfrm>
                            <a:off x="247650" y="151628"/>
                            <a:ext cx="1466849" cy="638175"/>
                            <a:chOff x="247650" y="151628"/>
                            <a:chExt cx="1800225" cy="752475"/>
                          </a:xfrm>
                        </wpg:grpSpPr>
                        <wps:wsp>
                          <wps:cNvPr id="5" name="Rectangle 5"/>
                          <wps:cNvSpPr/>
                          <wps:spPr>
                            <a:xfrm>
                              <a:off x="790575" y="151628"/>
                              <a:ext cx="1238250" cy="75247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Straight Connector 6"/>
                          <wps:cNvCnPr/>
                          <wps:spPr>
                            <a:xfrm flipV="1">
                              <a:off x="247650" y="513578"/>
                              <a:ext cx="1800225" cy="952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Straight Connector 7"/>
                          <wps:cNvCnPr/>
                          <wps:spPr>
                            <a:xfrm>
                              <a:off x="1409700" y="151628"/>
                              <a:ext cx="0" cy="75247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1925" y="0"/>
                            <a:ext cx="77152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A785F" w:rsidRDefault="006A785F" w:rsidP="006A785F">
                              <w:pPr>
                                <w:rPr>
                                  <w:rFonts w:ascii="Verdana" w:hAnsi="Verdana"/>
                                </w:rPr>
                              </w:pPr>
                              <w:r>
                                <w:rPr>
                                  <w:rFonts w:ascii="Verdana" w:hAnsi="Verdana"/>
                                </w:rPr>
                                <w:t xml:space="preserve">Part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475478"/>
                            <a:ext cx="771525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A785F" w:rsidRDefault="006A785F" w:rsidP="006A785F">
                              <w:pPr>
                                <w:rPr>
                                  <w:rFonts w:ascii="Verdana" w:hAnsi="Verdana"/>
                                </w:rPr>
                              </w:pPr>
                              <w:r>
                                <w:rPr>
                                  <w:rFonts w:ascii="Verdana" w:hAnsi="Verdana"/>
                                  <w:sz w:val="32"/>
                                  <w:szCs w:val="32"/>
                                </w:rPr>
                                <w:t xml:space="preserve">  </w:t>
                              </w:r>
                              <w:r>
                                <w:rPr>
                                  <w:rFonts w:ascii="Verdana" w:hAnsi="Verdana"/>
                                </w:rPr>
                                <w:t>Tota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0" o:spid="_x0000_s1103" style="position:absolute;left:0;text-align:left;margin-left:278.55pt;margin-top:114.75pt;width:135pt;height:68.15pt;z-index:251659264;mso-width-relative:margin;mso-height-relative:margin" coordsize="17144,8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">
                <v:group id="Group 2" o:spid="_x0000_s1104" style="position:absolute;left:2476;top:1516;width:14668;height:6382" coordorigin="2476,1516" coordsize="18002,7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rect id="Rectangle 5" o:spid="_x0000_s1105" style="position:absolute;left:7905;top:1516;width:12383;height:75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tGj8QA&#10;AADaAAAADwAAAGRycy9kb3ducmV2LnhtbESPT2vCQBTE7wW/w/IEb3VTRSkxqxT/FCu9mPbi7Zl9&#10;yQazb0N2G9Nv3y0Uehxm5jdMthlsI3rqfO1YwdM0AUFcOF1zpeDz4/D4DMIHZI2NY1LwTR4269FD&#10;hql2dz5Tn4dKRAj7FBWYENpUSl8YsuinriWOXuk6iyHKrpK6w3uE20bOkmQpLdYcFwy2tDVU3PIv&#10;q6Bsr/P3y/mS5Ne303b/qo3c9UapyXh4WYEINIT/8F/7qBUs4PdKvAF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LRo/EAAAA2gAAAA8AAAAAAAAAAAAAAAAAmAIAAGRycy9k&#10;b3ducmV2LnhtbFBLBQYAAAAABAAEAPUAAACJAwAAAAA=&#10;" filled="f" strokecolor="black [3213]" strokeweight="1.5pt"/>
                  <v:line id="Straight Connector 6" o:spid="_x0000_s1106" style="position:absolute;flip:y;visibility:visible;mso-wrap-style:square" from="2476,5135" to="20478,5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G/QsEAAADaAAAADwAAAGRycy9kb3ducmV2LnhtbESPT4vCMBTE74LfITzBm6ZdVKQaRReV&#10;xcOy/rs/mmdabF5KE7X77Y2wsMdhZn7DzJetrcSDGl86VpAOExDEudMlGwXn03YwBeEDssbKMSn4&#10;JQ/LRbczx0y7Jx/ocQxGRAj7DBUUIdSZlD4vyKIfupo4elfXWAxRNkbqBp8Rbiv5kSQTabHkuFBg&#10;TZ8F5bfj3SrYoN6NDvvxRp++f4wZtWmyvqRK9XvtagYiUBv+w3/tL61gAu8r8QbIx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ob9CwQAAANoAAAAPAAAAAAAAAAAAAAAA&#10;AKECAABkcnMvZG93bnJldi54bWxQSwUGAAAAAAQABAD5AAAAjwMAAAAA&#10;" strokecolor="black [3213]" strokeweight="1.5pt"/>
                  <v:line id="Straight Connector 7" o:spid="_x0000_s1107" style="position:absolute;visibility:visible;mso-wrap-style:square" from="14097,1516" to="14097,9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lr/cEAAADaAAAADwAAAGRycy9kb3ducmV2LnhtbESPQYvCMBSE7wv+h/AEb2uqh92lGkUF&#10;Xa9b9eDt0TybYvNSktTWf28WFvY4zMw3zHI92EY8yIfasYLZNANBXDpdc6XgfNq/f4EIEVlj45gU&#10;PCnAejV6W2KuXc8/9ChiJRKEQ44KTIxtLmUoDVkMU9cSJ+/mvMWYpK+k9tgnuG3kPMs+pMWa04LB&#10;lnaGynvRWQXXbhv990lu+mLYHcx835Sduyg1GQ+bBYhIQ/wP/7WPWsEn/F5JN0C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qWv9wQAAANoAAAAPAAAAAAAAAAAAAAAA&#10;AKECAABkcnMvZG93bnJldi54bWxQSwUGAAAAAAQABAD5AAAAjwMAAAAA&#10;" strokecolor="black [3213]" strokeweight="1.5pt"/>
                </v:group>
                <v:shape id="Text Box 2" o:spid="_x0000_s1108" type="#_x0000_t202" style="position:absolute;left:1619;width:7715;height:5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6A785F" w:rsidRDefault="006A785F" w:rsidP="006A785F">
                        <w:pPr>
                          <w:rPr>
                            <w:rFonts w:ascii="Verdana" w:hAnsi="Verdana"/>
                          </w:rPr>
                        </w:pPr>
                        <w:r>
                          <w:rPr>
                            <w:rFonts w:ascii="Verdana" w:hAnsi="Verdana"/>
                          </w:rPr>
                          <w:t xml:space="preserve">Part </w:t>
                        </w:r>
                      </w:p>
                    </w:txbxContent>
                  </v:textbox>
                </v:shape>
                <v:shape id="Text Box 2" o:spid="_x0000_s1109" type="#_x0000_t202" style="position:absolute;top:4754;width:7715;height:3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6A785F" w:rsidRDefault="006A785F" w:rsidP="006A785F">
                        <w:pPr>
                          <w:rPr>
                            <w:rFonts w:ascii="Verdana" w:hAnsi="Verdana"/>
                          </w:rPr>
                        </w:pPr>
                        <w:r>
                          <w:rPr>
                            <w:rFonts w:ascii="Verdana" w:hAnsi="Verdana"/>
                            <w:sz w:val="32"/>
                            <w:szCs w:val="32"/>
                          </w:rPr>
                          <w:t xml:space="preserve">  </w:t>
                        </w:r>
                        <w:r>
                          <w:rPr>
                            <w:rFonts w:ascii="Verdana" w:hAnsi="Verdana"/>
                          </w:rPr>
                          <w:t>Tota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sectPr w:rsidR="00746232" w:rsidRPr="00FF5164" w:rsidSect="00AB40DB">
      <w:headerReference w:type="default" r:id="rId40"/>
      <w:footerReference w:type="default" r:id="rId41"/>
      <w:pgSz w:w="12240" w:h="15840"/>
      <w:pgMar w:top="1008" w:right="1008" w:bottom="1008" w:left="1008" w:header="720" w:footer="720" w:gutter="0"/>
      <w:cols w:num="2"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0B92" w:rsidRDefault="005F0B92" w:rsidP="003158E5">
      <w:pPr>
        <w:spacing w:after="0" w:line="240" w:lineRule="auto"/>
      </w:pPr>
      <w:r>
        <w:separator/>
      </w:r>
    </w:p>
  </w:endnote>
  <w:endnote w:type="continuationSeparator" w:id="0">
    <w:p w:rsidR="005F0B92" w:rsidRDefault="005F0B92" w:rsidP="003158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8E5" w:rsidRDefault="003158E5">
    <w:pPr>
      <w:pStyle w:val="Footer"/>
    </w:pPr>
    <w:r>
      <w:tab/>
    </w:r>
    <w:r w:rsidR="00F3428F">
      <w:t xml:space="preserve">                 Page </w:t>
    </w:r>
    <w:r w:rsidR="00F3428F">
      <w:rPr>
        <w:b/>
      </w:rPr>
      <w:fldChar w:fldCharType="begin"/>
    </w:r>
    <w:r w:rsidR="00F3428F">
      <w:rPr>
        <w:b/>
      </w:rPr>
      <w:instrText xml:space="preserve"> PAGE  \* Arabic  \* MERGEFORMAT </w:instrText>
    </w:r>
    <w:r w:rsidR="00F3428F">
      <w:rPr>
        <w:b/>
      </w:rPr>
      <w:fldChar w:fldCharType="separate"/>
    </w:r>
    <w:r w:rsidR="00381875">
      <w:rPr>
        <w:b/>
        <w:noProof/>
      </w:rPr>
      <w:t>1</w:t>
    </w:r>
    <w:r w:rsidR="00F3428F">
      <w:rPr>
        <w:b/>
      </w:rPr>
      <w:fldChar w:fldCharType="end"/>
    </w:r>
    <w:r w:rsidR="00F3428F">
      <w:t xml:space="preserve"> of </w:t>
    </w:r>
    <w:r w:rsidR="00F3428F">
      <w:rPr>
        <w:b/>
      </w:rPr>
      <w:fldChar w:fldCharType="begin"/>
    </w:r>
    <w:r w:rsidR="00F3428F">
      <w:rPr>
        <w:b/>
      </w:rPr>
      <w:instrText xml:space="preserve"> NUMPAGES  \* Arabic  \* MERGEFORMAT </w:instrText>
    </w:r>
    <w:r w:rsidR="00F3428F">
      <w:rPr>
        <w:b/>
      </w:rPr>
      <w:fldChar w:fldCharType="separate"/>
    </w:r>
    <w:r w:rsidR="00381875">
      <w:rPr>
        <w:b/>
        <w:noProof/>
      </w:rPr>
      <w:t>3</w:t>
    </w:r>
    <w:r w:rsidR="00F3428F">
      <w:rPr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0B92" w:rsidRDefault="005F0B92" w:rsidP="003158E5">
      <w:pPr>
        <w:spacing w:after="0" w:line="240" w:lineRule="auto"/>
      </w:pPr>
      <w:r>
        <w:separator/>
      </w:r>
    </w:p>
  </w:footnote>
  <w:footnote w:type="continuationSeparator" w:id="0">
    <w:p w:rsidR="005F0B92" w:rsidRDefault="005F0B92" w:rsidP="003158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58E5" w:rsidRDefault="003158E5">
    <w:pPr>
      <w:pStyle w:val="Header"/>
    </w:pPr>
    <w:r>
      <w:t xml:space="preserve">Grade </w:t>
    </w:r>
    <w:r w:rsidR="00900F94">
      <w:t>7 Percent Proportions Exercise B</w:t>
    </w:r>
  </w:p>
  <w:p w:rsidR="003158E5" w:rsidRDefault="003158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E7914"/>
    <w:multiLevelType w:val="hybridMultilevel"/>
    <w:tmpl w:val="7BEEF6F4"/>
    <w:lvl w:ilvl="0" w:tplc="788053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0AE068E"/>
    <w:multiLevelType w:val="hybridMultilevel"/>
    <w:tmpl w:val="41805E8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97ADAE0">
      <w:start w:val="2"/>
      <w:numFmt w:val="decimal"/>
      <w:lvlText w:val="%2.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6E74C3A"/>
    <w:multiLevelType w:val="hybridMultilevel"/>
    <w:tmpl w:val="8ECEF92C"/>
    <w:lvl w:ilvl="0" w:tplc="5802B522">
      <w:start w:val="1"/>
      <w:numFmt w:val="upperLetter"/>
      <w:lvlText w:val="%1."/>
      <w:lvlJc w:val="left"/>
      <w:pPr>
        <w:tabs>
          <w:tab w:val="num" w:pos="1320"/>
        </w:tabs>
        <w:ind w:left="132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25"/>
        </w:tabs>
        <w:ind w:left="20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45"/>
        </w:tabs>
        <w:ind w:left="27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65"/>
        </w:tabs>
        <w:ind w:left="34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85"/>
        </w:tabs>
        <w:ind w:left="41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05"/>
        </w:tabs>
        <w:ind w:left="49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25"/>
        </w:tabs>
        <w:ind w:left="56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45"/>
        </w:tabs>
        <w:ind w:left="63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65"/>
        </w:tabs>
        <w:ind w:left="7065" w:hanging="180"/>
      </w:pPr>
    </w:lvl>
  </w:abstractNum>
  <w:abstractNum w:abstractNumId="3">
    <w:nsid w:val="53400BFB"/>
    <w:multiLevelType w:val="hybridMultilevel"/>
    <w:tmpl w:val="63A87D08"/>
    <w:lvl w:ilvl="0" w:tplc="78805340">
      <w:start w:val="1"/>
      <w:numFmt w:val="decimal"/>
      <w:lvlText w:val="%1."/>
      <w:lvlJc w:val="left"/>
      <w:pPr>
        <w:tabs>
          <w:tab w:val="num" w:pos="648"/>
        </w:tabs>
        <w:ind w:left="648" w:hanging="360"/>
      </w:pPr>
      <w:rPr>
        <w:rFonts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9970F4F"/>
    <w:multiLevelType w:val="hybridMultilevel"/>
    <w:tmpl w:val="9DC640E8"/>
    <w:lvl w:ilvl="0" w:tplc="C0481EF6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71757555"/>
    <w:multiLevelType w:val="hybridMultilevel"/>
    <w:tmpl w:val="5C800274"/>
    <w:lvl w:ilvl="0" w:tplc="788053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F72AAAC">
      <w:start w:val="1"/>
      <w:numFmt w:val="upperLetter"/>
      <w:lvlText w:val="%2."/>
      <w:lvlJc w:val="left"/>
      <w:pPr>
        <w:tabs>
          <w:tab w:val="num" w:pos="1470"/>
        </w:tabs>
        <w:ind w:left="1470" w:hanging="390"/>
      </w:pPr>
      <w:rPr>
        <w:rFonts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3320FDA"/>
    <w:multiLevelType w:val="hybridMultilevel"/>
    <w:tmpl w:val="FAD45898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322FDF8">
      <w:start w:val="1"/>
      <w:numFmt w:val="upperLetter"/>
      <w:lvlText w:val="%2."/>
      <w:lvlJc w:val="left"/>
      <w:pPr>
        <w:tabs>
          <w:tab w:val="num" w:pos="1470"/>
        </w:tabs>
        <w:ind w:left="147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785F"/>
    <w:rsid w:val="00083DCE"/>
    <w:rsid w:val="003158E5"/>
    <w:rsid w:val="00381875"/>
    <w:rsid w:val="003D3699"/>
    <w:rsid w:val="003D4B8C"/>
    <w:rsid w:val="00497D2F"/>
    <w:rsid w:val="004A21EB"/>
    <w:rsid w:val="00533E89"/>
    <w:rsid w:val="005E538A"/>
    <w:rsid w:val="005F0B92"/>
    <w:rsid w:val="006A785F"/>
    <w:rsid w:val="00746232"/>
    <w:rsid w:val="00900F94"/>
    <w:rsid w:val="00A46434"/>
    <w:rsid w:val="00AB40DB"/>
    <w:rsid w:val="00B33DB1"/>
    <w:rsid w:val="00C75AA8"/>
    <w:rsid w:val="00D215C9"/>
    <w:rsid w:val="00DE7DD6"/>
    <w:rsid w:val="00E17CCA"/>
    <w:rsid w:val="00EA6EE1"/>
    <w:rsid w:val="00F3422A"/>
    <w:rsid w:val="00F3428F"/>
    <w:rsid w:val="00FE379C"/>
    <w:rsid w:val="00FF5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78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E37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FE379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E379C"/>
    <w:rPr>
      <w:rFonts w:ascii="Times New Roman" w:eastAsia="Times New Roman" w:hAnsi="Times New Roman" w:cs="Times New Roman"/>
      <w:sz w:val="28"/>
      <w:szCs w:val="20"/>
    </w:rPr>
  </w:style>
  <w:style w:type="character" w:styleId="PlaceholderText">
    <w:name w:val="Placeholder Text"/>
    <w:basedOn w:val="DefaultParagraphFont"/>
    <w:uiPriority w:val="99"/>
    <w:semiHidden/>
    <w:rsid w:val="00EA6EE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6E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6E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15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58E5"/>
  </w:style>
  <w:style w:type="paragraph" w:styleId="Footer">
    <w:name w:val="footer"/>
    <w:basedOn w:val="Normal"/>
    <w:link w:val="FooterChar"/>
    <w:uiPriority w:val="99"/>
    <w:unhideWhenUsed/>
    <w:rsid w:val="00315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58E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78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E37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FE379C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FE379C"/>
    <w:rPr>
      <w:rFonts w:ascii="Times New Roman" w:eastAsia="Times New Roman" w:hAnsi="Times New Roman" w:cs="Times New Roman"/>
      <w:sz w:val="28"/>
      <w:szCs w:val="20"/>
    </w:rPr>
  </w:style>
  <w:style w:type="character" w:styleId="PlaceholderText">
    <w:name w:val="Placeholder Text"/>
    <w:basedOn w:val="DefaultParagraphFont"/>
    <w:uiPriority w:val="99"/>
    <w:semiHidden/>
    <w:rsid w:val="00EA6EE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6E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6E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315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158E5"/>
  </w:style>
  <w:style w:type="paragraph" w:styleId="Footer">
    <w:name w:val="footer"/>
    <w:basedOn w:val="Normal"/>
    <w:link w:val="FooterChar"/>
    <w:uiPriority w:val="99"/>
    <w:unhideWhenUsed/>
    <w:rsid w:val="003158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158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81</Words>
  <Characters>3888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na Johnson</dc:creator>
  <cp:lastModifiedBy>Angela Lafayette</cp:lastModifiedBy>
  <cp:revision>4</cp:revision>
  <cp:lastPrinted>2012-11-01T15:42:00Z</cp:lastPrinted>
  <dcterms:created xsi:type="dcterms:W3CDTF">2012-10-19T20:12:00Z</dcterms:created>
  <dcterms:modified xsi:type="dcterms:W3CDTF">2012-11-01T15:42:00Z</dcterms:modified>
</cp:coreProperties>
</file>